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832CF" w14:textId="6E382CA4" w:rsidR="00C7604E" w:rsidRPr="008C1026" w:rsidRDefault="00E229BE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>מבוא לבינה מלאכותית – תרגיל בית 1</w:t>
      </w:r>
    </w:p>
    <w:p w14:paraId="7C157CD2" w14:textId="559408E1" w:rsidR="00454867" w:rsidRPr="008C1026" w:rsidRDefault="00454867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>חלק ג'</w:t>
      </w:r>
    </w:p>
    <w:p w14:paraId="65121CBE" w14:textId="77777777" w:rsidR="00E229BE" w:rsidRPr="008C1026" w:rsidRDefault="00E229BE" w:rsidP="00E229BE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 xml:space="preserve">הזינו טבלה של מספר הפרמוטציות האפשריות עבור ערכי </w:t>
      </w:r>
      <w:r w:rsidRPr="008C1026">
        <w:rPr>
          <w:rFonts w:cstheme="minorHAnsi"/>
          <w:color w:val="0070C0"/>
          <w:sz w:val="24"/>
          <w:szCs w:val="24"/>
        </w:rPr>
        <w:t>k</w:t>
      </w:r>
      <w:r w:rsidRPr="008C1026">
        <w:rPr>
          <w:rFonts w:cstheme="minorHAnsi"/>
          <w:color w:val="0070C0"/>
          <w:sz w:val="24"/>
          <w:szCs w:val="24"/>
          <w:rtl/>
        </w:rPr>
        <w:t xml:space="preserve"> (מספר הזמנות) מ-1 עד 10 ללא אילוץ הדלק ובעמודה נוספת עם אילוץ הדלק תחת ההנחה שתיארנו לעיל, כאשר</w:t>
      </w:r>
    </w:p>
    <w:p w14:paraId="02E5944C" w14:textId="60E8ED92" w:rsidR="00E229BE" w:rsidRPr="008C1026" w:rsidRDefault="00E229BE" w:rsidP="00E229BE">
      <w:pPr>
        <w:pStyle w:val="ListParagraph"/>
        <w:spacing w:line="360" w:lineRule="auto"/>
        <w:rPr>
          <w:rFonts w:cstheme="minorHAnsi"/>
          <w:color w:val="0070C0"/>
          <w:sz w:val="24"/>
          <w:szCs w:val="24"/>
          <w:rtl/>
        </w:rPr>
      </w:pPr>
      <w:r w:rsidRPr="008C1026">
        <w:rPr>
          <w:rFonts w:cstheme="minorHAnsi"/>
          <w:color w:val="0070C0"/>
          <w:sz w:val="24"/>
          <w:szCs w:val="24"/>
          <w:rtl/>
        </w:rPr>
        <w:t xml:space="preserve"> 5</w:t>
      </w:r>
      <w:r w:rsidRPr="008C1026">
        <w:rPr>
          <w:rFonts w:cstheme="minorHAnsi"/>
          <w:color w:val="0070C0"/>
          <w:sz w:val="24"/>
          <w:szCs w:val="24"/>
        </w:rPr>
        <w:t xml:space="preserve"> .</w:t>
      </w:r>
      <w:r w:rsidRPr="008C1026">
        <w:rPr>
          <w:rFonts w:ascii="Cambria Math" w:hAnsi="Cambria Math" w:cs="Cambria Math"/>
          <w:color w:val="0070C0"/>
          <w:sz w:val="24"/>
          <w:szCs w:val="24"/>
        </w:rPr>
        <w:t>𝑙</w:t>
      </w:r>
      <w:r w:rsidRPr="008C1026">
        <w:rPr>
          <w:rFonts w:cstheme="minorHAnsi"/>
          <w:color w:val="0070C0"/>
          <w:sz w:val="24"/>
          <w:szCs w:val="24"/>
        </w:rPr>
        <w:t xml:space="preserve"> = </w:t>
      </w:r>
      <w:r w:rsidRPr="008C1026">
        <w:rPr>
          <w:rFonts w:cstheme="minorHAnsi"/>
          <w:color w:val="0070C0"/>
          <w:sz w:val="24"/>
          <w:szCs w:val="24"/>
          <w:rtl/>
        </w:rPr>
        <w:t xml:space="preserve"> </w:t>
      </w:r>
    </w:p>
    <w:tbl>
      <w:tblPr>
        <w:tblStyle w:val="GridTable1Light"/>
        <w:bidiVisual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E229BE" w:rsidRPr="008C1026" w14:paraId="40FEDFF4" w14:textId="77777777" w:rsidTr="00E229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3C76D0F8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8C1026">
              <w:rPr>
                <w:rFonts w:cstheme="minorHAnsi"/>
                <w:sz w:val="24"/>
                <w:szCs w:val="24"/>
              </w:rPr>
              <w:t>k</w:t>
            </w:r>
          </w:p>
        </w:tc>
        <w:tc>
          <w:tcPr>
            <w:tcW w:w="2765" w:type="dxa"/>
          </w:tcPr>
          <w:p w14:paraId="353B9E20" w14:textId="0E663EDF" w:rsidR="00E229BE" w:rsidRPr="008C1026" w:rsidRDefault="00345EE2" w:rsidP="00E229BE">
            <w:pPr>
              <w:pStyle w:val="ListParagraph"/>
              <w:spacing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ללא</w:t>
            </w:r>
            <w:r w:rsidR="00E229BE" w:rsidRPr="008C1026">
              <w:rPr>
                <w:rFonts w:cstheme="minorHAnsi"/>
                <w:sz w:val="24"/>
                <w:szCs w:val="24"/>
                <w:rtl/>
              </w:rPr>
              <w:t xml:space="preserve"> אילוץ דלק</w:t>
            </w:r>
          </w:p>
        </w:tc>
        <w:tc>
          <w:tcPr>
            <w:tcW w:w="2766" w:type="dxa"/>
          </w:tcPr>
          <w:p w14:paraId="4B2E0EE9" w14:textId="7B588A4A" w:rsidR="00E229BE" w:rsidRPr="008C1026" w:rsidRDefault="00345EE2" w:rsidP="00E229BE">
            <w:pPr>
              <w:pStyle w:val="ListParagraph"/>
              <w:spacing w:line="360" w:lineRule="auto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 xml:space="preserve">עם </w:t>
            </w:r>
            <w:r w:rsidR="00E229BE" w:rsidRPr="008C1026">
              <w:rPr>
                <w:rFonts w:cstheme="minorHAnsi"/>
                <w:sz w:val="24"/>
                <w:szCs w:val="24"/>
                <w:rtl/>
              </w:rPr>
              <w:t>אילוץ דלק</w:t>
            </w:r>
          </w:p>
        </w:tc>
      </w:tr>
      <w:tr w:rsidR="00E229BE" w:rsidRPr="008C1026" w14:paraId="4BA9FBDE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0CE26F48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</w:t>
            </w:r>
          </w:p>
        </w:tc>
        <w:tc>
          <w:tcPr>
            <w:tcW w:w="2765" w:type="dxa"/>
          </w:tcPr>
          <w:p w14:paraId="65D3D640" w14:textId="092DBF91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</w:t>
            </w:r>
          </w:p>
        </w:tc>
        <w:tc>
          <w:tcPr>
            <w:tcW w:w="2766" w:type="dxa"/>
          </w:tcPr>
          <w:p w14:paraId="0ACF3ED4" w14:textId="7B49AD03" w:rsidR="00E229BE" w:rsidRPr="008C1026" w:rsidRDefault="00623D0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</w:t>
            </w:r>
          </w:p>
        </w:tc>
      </w:tr>
      <w:tr w:rsidR="00E229BE" w:rsidRPr="008C1026" w14:paraId="424453A7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53305DF9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2</w:t>
            </w:r>
          </w:p>
        </w:tc>
        <w:tc>
          <w:tcPr>
            <w:tcW w:w="2765" w:type="dxa"/>
          </w:tcPr>
          <w:p w14:paraId="0191E9A2" w14:textId="3B1AC504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2</w:t>
            </w:r>
          </w:p>
        </w:tc>
        <w:tc>
          <w:tcPr>
            <w:tcW w:w="2766" w:type="dxa"/>
          </w:tcPr>
          <w:p w14:paraId="55BCACF7" w14:textId="3442581D" w:rsidR="00E229BE" w:rsidRPr="008C1026" w:rsidRDefault="00623D0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0</w:t>
            </w:r>
          </w:p>
        </w:tc>
      </w:tr>
      <w:tr w:rsidR="00E229BE" w:rsidRPr="008C1026" w14:paraId="5264A5EA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5249FD64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3</w:t>
            </w:r>
          </w:p>
        </w:tc>
        <w:tc>
          <w:tcPr>
            <w:tcW w:w="2765" w:type="dxa"/>
          </w:tcPr>
          <w:p w14:paraId="7B8AC95B" w14:textId="11F40884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6</w:t>
            </w:r>
          </w:p>
        </w:tc>
        <w:tc>
          <w:tcPr>
            <w:tcW w:w="2766" w:type="dxa"/>
          </w:tcPr>
          <w:p w14:paraId="165B94B5" w14:textId="55DAE914" w:rsidR="00E229BE" w:rsidRPr="008C1026" w:rsidRDefault="00623D0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50</w:t>
            </w:r>
          </w:p>
        </w:tc>
      </w:tr>
      <w:tr w:rsidR="00E229BE" w:rsidRPr="008C1026" w14:paraId="7D54470E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7A3DEAC1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4</w:t>
            </w:r>
          </w:p>
        </w:tc>
        <w:tc>
          <w:tcPr>
            <w:tcW w:w="2765" w:type="dxa"/>
          </w:tcPr>
          <w:p w14:paraId="3463EBC5" w14:textId="0593E345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24</w:t>
            </w:r>
          </w:p>
        </w:tc>
        <w:tc>
          <w:tcPr>
            <w:tcW w:w="2766" w:type="dxa"/>
          </w:tcPr>
          <w:p w14:paraId="7858AF91" w14:textId="25AA9E08" w:rsidR="00E229BE" w:rsidRPr="008C1026" w:rsidRDefault="00623D0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3</w:t>
            </w:r>
            <w:r w:rsidR="008118A4" w:rsidRPr="008C1026">
              <w:rPr>
                <w:rFonts w:cstheme="minorHAnsi"/>
                <w:sz w:val="24"/>
                <w:szCs w:val="24"/>
                <w:rtl/>
              </w:rPr>
              <w:t>,</w:t>
            </w:r>
            <w:r w:rsidRPr="008C1026">
              <w:rPr>
                <w:rFonts w:cstheme="minorHAnsi"/>
                <w:sz w:val="24"/>
                <w:szCs w:val="24"/>
                <w:rtl/>
              </w:rPr>
              <w:t>000</w:t>
            </w:r>
          </w:p>
        </w:tc>
      </w:tr>
      <w:tr w:rsidR="00E229BE" w:rsidRPr="008C1026" w14:paraId="353745B4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2536EE2E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5</w:t>
            </w:r>
          </w:p>
        </w:tc>
        <w:tc>
          <w:tcPr>
            <w:tcW w:w="2765" w:type="dxa"/>
          </w:tcPr>
          <w:p w14:paraId="475C2B8F" w14:textId="3F26CAB4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20</w:t>
            </w:r>
          </w:p>
        </w:tc>
        <w:tc>
          <w:tcPr>
            <w:tcW w:w="2766" w:type="dxa"/>
          </w:tcPr>
          <w:p w14:paraId="35FFE66A" w14:textId="1D7D693B" w:rsidR="00E229BE" w:rsidRPr="008C1026" w:rsidRDefault="008118A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75,000</w:t>
            </w:r>
          </w:p>
        </w:tc>
      </w:tr>
      <w:tr w:rsidR="00E229BE" w:rsidRPr="008C1026" w14:paraId="060DA7A2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2479D206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6</w:t>
            </w:r>
          </w:p>
        </w:tc>
        <w:tc>
          <w:tcPr>
            <w:tcW w:w="2765" w:type="dxa"/>
          </w:tcPr>
          <w:p w14:paraId="707AFC87" w14:textId="0DB68D98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720</w:t>
            </w:r>
          </w:p>
        </w:tc>
        <w:tc>
          <w:tcPr>
            <w:tcW w:w="2766" w:type="dxa"/>
          </w:tcPr>
          <w:p w14:paraId="3936CAC5" w14:textId="558F7D1E" w:rsidR="00E229BE" w:rsidRPr="008C1026" w:rsidRDefault="008118A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2,250</w:t>
            </w:r>
            <w:r w:rsidR="00942F73" w:rsidRPr="008C1026">
              <w:rPr>
                <w:rFonts w:cstheme="minorHAnsi"/>
                <w:sz w:val="24"/>
                <w:szCs w:val="24"/>
                <w:rtl/>
              </w:rPr>
              <w:t>,000</w:t>
            </w:r>
          </w:p>
        </w:tc>
      </w:tr>
      <w:tr w:rsidR="00E229BE" w:rsidRPr="008C1026" w14:paraId="533EA5AB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54E4B0F1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7</w:t>
            </w:r>
          </w:p>
        </w:tc>
        <w:tc>
          <w:tcPr>
            <w:tcW w:w="2765" w:type="dxa"/>
          </w:tcPr>
          <w:p w14:paraId="6464E524" w14:textId="503EA1A4" w:rsidR="00E229BE" w:rsidRPr="008C1026" w:rsidRDefault="000966B5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5</w:t>
            </w:r>
            <w:r w:rsidR="003D7B13" w:rsidRPr="008C1026">
              <w:rPr>
                <w:rFonts w:cstheme="minorHAnsi"/>
                <w:sz w:val="24"/>
                <w:szCs w:val="24"/>
                <w:rtl/>
              </w:rPr>
              <w:t>,</w:t>
            </w:r>
            <w:r w:rsidRPr="008C1026">
              <w:rPr>
                <w:rFonts w:cstheme="minorHAnsi"/>
                <w:sz w:val="24"/>
                <w:szCs w:val="24"/>
                <w:rtl/>
              </w:rPr>
              <w:t>040</w:t>
            </w:r>
          </w:p>
        </w:tc>
        <w:tc>
          <w:tcPr>
            <w:tcW w:w="2766" w:type="dxa"/>
          </w:tcPr>
          <w:p w14:paraId="0DB77CE2" w14:textId="77213C46" w:rsidR="00E229BE" w:rsidRPr="008C1026" w:rsidRDefault="00942F73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78,750,000</w:t>
            </w:r>
          </w:p>
        </w:tc>
      </w:tr>
      <w:tr w:rsidR="00E229BE" w:rsidRPr="008C1026" w14:paraId="70345C60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25667A79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8</w:t>
            </w:r>
          </w:p>
        </w:tc>
        <w:tc>
          <w:tcPr>
            <w:tcW w:w="2765" w:type="dxa"/>
          </w:tcPr>
          <w:p w14:paraId="67753644" w14:textId="269165CE" w:rsidR="00E229BE" w:rsidRPr="008C1026" w:rsidRDefault="003D7B13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40,320</w:t>
            </w:r>
          </w:p>
        </w:tc>
        <w:tc>
          <w:tcPr>
            <w:tcW w:w="2766" w:type="dxa"/>
          </w:tcPr>
          <w:p w14:paraId="16AFC564" w14:textId="03279B6E" w:rsidR="00E229BE" w:rsidRPr="008C1026" w:rsidRDefault="00942F73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.15 ∙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9</m:t>
                    </m:r>
                  </m:sup>
                </m:sSup>
              </m:oMath>
            </m:oMathPara>
          </w:p>
        </w:tc>
      </w:tr>
      <w:tr w:rsidR="00E229BE" w:rsidRPr="008C1026" w14:paraId="75928472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23C8C0EB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9</w:t>
            </w:r>
          </w:p>
        </w:tc>
        <w:tc>
          <w:tcPr>
            <w:tcW w:w="2765" w:type="dxa"/>
          </w:tcPr>
          <w:p w14:paraId="679DBC87" w14:textId="645BC113" w:rsidR="00E229BE" w:rsidRPr="008C1026" w:rsidRDefault="003D7B13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362,880</w:t>
            </w:r>
          </w:p>
        </w:tc>
        <w:tc>
          <w:tcPr>
            <w:tcW w:w="2766" w:type="dxa"/>
          </w:tcPr>
          <w:p w14:paraId="295679FC" w14:textId="680A0977" w:rsidR="00E229BE" w:rsidRPr="008C1026" w:rsidRDefault="007D08B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.4175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 xml:space="preserve"> ∙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1</m:t>
                    </m:r>
                  </m:sup>
                </m:sSup>
              </m:oMath>
            </m:oMathPara>
          </w:p>
        </w:tc>
      </w:tr>
      <w:tr w:rsidR="00E229BE" w:rsidRPr="008C1026" w14:paraId="0AE72BE4" w14:textId="77777777" w:rsidTr="00E229B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65" w:type="dxa"/>
          </w:tcPr>
          <w:p w14:paraId="10F009B2" w14:textId="77777777" w:rsidR="00E229BE" w:rsidRPr="008C1026" w:rsidRDefault="00E229BE" w:rsidP="00E229BE">
            <w:pPr>
              <w:pStyle w:val="ListParagraph"/>
              <w:spacing w:line="360" w:lineRule="auto"/>
              <w:ind w:left="0"/>
              <w:jc w:val="center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10</w:t>
            </w:r>
          </w:p>
        </w:tc>
        <w:tc>
          <w:tcPr>
            <w:tcW w:w="2765" w:type="dxa"/>
          </w:tcPr>
          <w:p w14:paraId="63B0A3F0" w14:textId="54D7F11C" w:rsidR="00E229BE" w:rsidRPr="008C1026" w:rsidRDefault="00623D0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4"/>
                <w:szCs w:val="24"/>
                <w:rtl/>
              </w:rPr>
            </w:pPr>
            <w:r w:rsidRPr="008C1026">
              <w:rPr>
                <w:rFonts w:cstheme="minorHAnsi"/>
                <w:sz w:val="24"/>
                <w:szCs w:val="24"/>
                <w:rtl/>
              </w:rPr>
              <w:t>3,628,800</w:t>
            </w:r>
          </w:p>
        </w:tc>
        <w:tc>
          <w:tcPr>
            <w:tcW w:w="2766" w:type="dxa"/>
          </w:tcPr>
          <w:p w14:paraId="0A8E29D3" w14:textId="69532596" w:rsidR="00E229BE" w:rsidRPr="008C1026" w:rsidRDefault="007D08B4" w:rsidP="007D08B4">
            <w:pPr>
              <w:pStyle w:val="ListParagraph"/>
              <w:spacing w:line="360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7.0875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 xml:space="preserve"> ∙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2</m:t>
                    </m:r>
                  </m:sup>
                </m:sSup>
              </m:oMath>
            </m:oMathPara>
          </w:p>
        </w:tc>
      </w:tr>
    </w:tbl>
    <w:p w14:paraId="1535D702" w14:textId="2DFE4029" w:rsidR="00B9079C" w:rsidRPr="008C1026" w:rsidRDefault="00B9079C" w:rsidP="00E229BE">
      <w:pPr>
        <w:spacing w:line="360" w:lineRule="auto"/>
        <w:rPr>
          <w:rFonts w:cstheme="minorHAnsi"/>
          <w:sz w:val="24"/>
          <w:szCs w:val="24"/>
          <w:rtl/>
        </w:rPr>
      </w:pPr>
    </w:p>
    <w:p w14:paraId="5DB4AEAE" w14:textId="77777777" w:rsidR="00B77EEB" w:rsidRPr="008C1026" w:rsidRDefault="00B77EEB" w:rsidP="00B9079C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>מהם ערכי הקיצון (המקסימלי והמינימלי) האפשריים של מקדם הסיעוף במרחב החיפוש? נמקו בקצרה</w:t>
      </w:r>
      <w:r w:rsidRPr="008C1026">
        <w:rPr>
          <w:rFonts w:cstheme="minorHAnsi"/>
          <w:color w:val="0070C0"/>
          <w:sz w:val="24"/>
          <w:szCs w:val="24"/>
        </w:rPr>
        <w:t>.</w:t>
      </w:r>
    </w:p>
    <w:p w14:paraId="0DF04122" w14:textId="709AFDA0" w:rsidR="00B9079C" w:rsidRPr="008C1026" w:rsidRDefault="00B9079C" w:rsidP="00B77EEB">
      <w:pPr>
        <w:pStyle w:val="ListParagraph"/>
        <w:numPr>
          <w:ilvl w:val="0"/>
          <w:numId w:val="2"/>
        </w:numPr>
        <w:spacing w:line="360" w:lineRule="auto"/>
        <w:rPr>
          <w:rFonts w:cstheme="minorHAnsi"/>
          <w:sz w:val="24"/>
          <w:szCs w:val="24"/>
        </w:rPr>
      </w:pPr>
      <w:r w:rsidRPr="008C1026">
        <w:rPr>
          <w:rFonts w:cstheme="minorHAnsi"/>
          <w:sz w:val="24"/>
          <w:szCs w:val="24"/>
          <w:rtl/>
        </w:rPr>
        <w:t xml:space="preserve">מקדם סיעוף מקסימלי -  </w:t>
      </w:r>
      <w:r w:rsidR="00467611" w:rsidRPr="008C1026">
        <w:rPr>
          <w:rFonts w:cstheme="minorHAnsi"/>
          <w:sz w:val="24"/>
          <w:szCs w:val="24"/>
          <w:rtl/>
        </w:rPr>
        <w:t>מספר מקסימלי של מצבים אליהם ניתן לעבור ממצב אחד נתון. בהנחה שכמות הדלק מספיקה, ניתן לעבו</w:t>
      </w:r>
      <w:r w:rsidR="0090271D" w:rsidRPr="008C1026">
        <w:rPr>
          <w:rFonts w:cstheme="minorHAnsi"/>
          <w:sz w:val="24"/>
          <w:szCs w:val="24"/>
          <w:rtl/>
        </w:rPr>
        <w:t>ר מכל צומת נתון לכל צומת אחר</w:t>
      </w:r>
      <w:r w:rsidR="000E569A" w:rsidRPr="008C1026">
        <w:rPr>
          <w:rFonts w:cstheme="minorHAnsi"/>
          <w:sz w:val="24"/>
          <w:szCs w:val="24"/>
          <w:rtl/>
        </w:rPr>
        <w:t xml:space="preserve"> (כולל הצומת הנתון חזרה)</w:t>
      </w:r>
      <w:r w:rsidR="0090271D" w:rsidRPr="008C1026">
        <w:rPr>
          <w:rFonts w:cstheme="minorHAnsi"/>
          <w:sz w:val="24"/>
          <w:szCs w:val="24"/>
          <w:rtl/>
        </w:rPr>
        <w:t xml:space="preserve"> וכך לשנות מצב</w:t>
      </w:r>
      <w:r w:rsidR="000E569A" w:rsidRPr="008C1026">
        <w:rPr>
          <w:rFonts w:cstheme="minorHAnsi"/>
          <w:sz w:val="24"/>
          <w:szCs w:val="24"/>
          <w:rtl/>
        </w:rPr>
        <w:t xml:space="preserve">. </w:t>
      </w:r>
      <w:r w:rsidR="00CE56D7" w:rsidRPr="008C1026">
        <w:rPr>
          <w:rFonts w:cstheme="minorHAnsi"/>
          <w:sz w:val="24"/>
          <w:szCs w:val="24"/>
          <w:rtl/>
        </w:rPr>
        <w:t>כלומר:</w:t>
      </w:r>
    </w:p>
    <w:p w14:paraId="0500E0C9" w14:textId="10111E43" w:rsidR="00CE56D7" w:rsidRPr="008C1026" w:rsidRDefault="000516EA" w:rsidP="00CE56D7">
      <w:pPr>
        <w:pStyle w:val="ListParagraph"/>
        <w:bidi w:val="0"/>
        <w:spacing w:line="360" w:lineRule="auto"/>
        <w:ind w:left="1440"/>
        <w:rPr>
          <w:rFonts w:cstheme="minorHAnsi"/>
          <w:b/>
          <w:bCs/>
          <w:sz w:val="24"/>
          <w:szCs w:val="24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b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V\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</m:d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1</m:t>
          </m:r>
        </m:oMath>
      </m:oMathPara>
    </w:p>
    <w:p w14:paraId="7BC297C0" w14:textId="62CA1580" w:rsidR="000516EA" w:rsidRPr="008C1026" w:rsidRDefault="000516EA" w:rsidP="000516EA">
      <w:pPr>
        <w:pStyle w:val="ListParagraph"/>
        <w:numPr>
          <w:ilvl w:val="0"/>
          <w:numId w:val="2"/>
        </w:numPr>
        <w:spacing w:line="360" w:lineRule="auto"/>
        <w:rPr>
          <w:rFonts w:cstheme="minorHAnsi"/>
          <w:b/>
          <w:bCs/>
          <w:sz w:val="24"/>
          <w:szCs w:val="24"/>
          <w:rtl/>
        </w:rPr>
      </w:pPr>
      <w:r w:rsidRPr="008C1026">
        <w:rPr>
          <w:rFonts w:cstheme="minorHAnsi"/>
          <w:sz w:val="24"/>
          <w:szCs w:val="24"/>
          <w:rtl/>
        </w:rPr>
        <w:t xml:space="preserve">מקדם סיעוף מינימלי </w:t>
      </w:r>
      <w:r w:rsidR="00D34325" w:rsidRPr="008C1026">
        <w:rPr>
          <w:rFonts w:cstheme="minorHAnsi"/>
          <w:sz w:val="24"/>
          <w:szCs w:val="24"/>
          <w:rtl/>
        </w:rPr>
        <w:t xml:space="preserve"> - מספר מינימלי של מצבים אליהם ניתן לעבור ממצב אחד נתון. בהנחה שהגענו לצומת שהיא אינה תחנת דלק ובמצב זה </w:t>
      </w:r>
      <m:oMath>
        <m:r>
          <w:rPr>
            <w:rFonts w:ascii="Cambria Math" w:hAnsi="Cambria Math" w:cstheme="minorHAnsi"/>
            <w:sz w:val="24"/>
            <w:szCs w:val="24"/>
          </w:rPr>
          <m:t>d=0</m:t>
        </m:r>
      </m:oMath>
      <w:r w:rsidR="003271B0" w:rsidRPr="008C1026">
        <w:rPr>
          <w:rFonts w:eastAsiaTheme="minorEastAsia" w:cstheme="minorHAnsi"/>
          <w:sz w:val="24"/>
          <w:szCs w:val="24"/>
          <w:rtl/>
        </w:rPr>
        <w:t xml:space="preserve">,  לא נוכל להמשיך לאף מצב אחר ולכן מקדם הסיעוף המינימלי הוא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b=0</m:t>
        </m:r>
      </m:oMath>
      <w:r w:rsidR="003271B0" w:rsidRPr="008C1026">
        <w:rPr>
          <w:rFonts w:eastAsiaTheme="minorEastAsia" w:cstheme="minorHAnsi"/>
          <w:sz w:val="24"/>
          <w:szCs w:val="24"/>
          <w:rtl/>
        </w:rPr>
        <w:t>.</w:t>
      </w:r>
    </w:p>
    <w:p w14:paraId="2B621EC2" w14:textId="6E42CFB1" w:rsidR="008F7B2E" w:rsidRPr="008C1026" w:rsidRDefault="008F7B2E" w:rsidP="00B9079C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>האם ייתכנו מעגלים במרחב המצבים שלנו? אם כן תנו דוגמה למעגל כזה, אחרת נמקו.</w:t>
      </w:r>
    </w:p>
    <w:p w14:paraId="07C61F7C" w14:textId="22D6CEFC" w:rsidR="00195920" w:rsidRPr="008C1026" w:rsidRDefault="00E01C90" w:rsidP="00195920">
      <w:pPr>
        <w:pStyle w:val="ListParagraph"/>
        <w:spacing w:line="360" w:lineRule="auto"/>
        <w:rPr>
          <w:rFonts w:cstheme="minorHAnsi"/>
          <w:sz w:val="24"/>
          <w:szCs w:val="24"/>
          <w:rtl/>
        </w:rPr>
      </w:pPr>
      <w:r w:rsidRPr="008C1026">
        <w:rPr>
          <w:rFonts w:cstheme="minorHAnsi"/>
          <w:sz w:val="24"/>
          <w:szCs w:val="24"/>
          <w:rtl/>
        </w:rPr>
        <w:t>יתכנו מעגלים בין תחנות דלק</w:t>
      </w:r>
      <w:r w:rsidR="004B2088" w:rsidRPr="008C1026">
        <w:rPr>
          <w:rFonts w:cstheme="minorHAnsi"/>
          <w:sz w:val="24"/>
          <w:szCs w:val="24"/>
          <w:rtl/>
        </w:rPr>
        <w:t xml:space="preserve">. </w:t>
      </w:r>
      <w:r w:rsidR="005344E4" w:rsidRPr="008C1026">
        <w:rPr>
          <w:rFonts w:cstheme="minorHAnsi"/>
          <w:sz w:val="24"/>
          <w:szCs w:val="24"/>
          <w:rtl/>
        </w:rPr>
        <w:t>מצב ראשוני:</w:t>
      </w:r>
    </w:p>
    <w:p w14:paraId="785BF61A" w14:textId="4C0F975C" w:rsidR="005B401D" w:rsidRPr="008C1026" w:rsidRDefault="00DF1122" w:rsidP="00F21C1E">
      <w:pPr>
        <w:pStyle w:val="ListParagraph"/>
        <w:bidi w:val="0"/>
        <w:spacing w:line="360" w:lineRule="auto"/>
        <w:ind w:left="0"/>
        <w:jc w:val="both"/>
        <w:rPr>
          <w:rFonts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(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fual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)</m:t>
          </m:r>
        </m:oMath>
      </m:oMathPara>
    </w:p>
    <w:p w14:paraId="67B9192A" w14:textId="52672004" w:rsidR="0038174F" w:rsidRPr="008C1026" w:rsidRDefault="00EF07C4" w:rsidP="00CB3BFD">
      <w:pPr>
        <w:pStyle w:val="ListParagraph"/>
        <w:spacing w:line="360" w:lineRule="auto"/>
        <w:jc w:val="both"/>
        <w:rPr>
          <w:rFonts w:cstheme="minorHAnsi"/>
          <w:sz w:val="24"/>
          <w:szCs w:val="24"/>
          <w:rtl/>
        </w:rPr>
      </w:pPr>
      <w:r w:rsidRPr="008C1026">
        <w:rPr>
          <w:rFonts w:cstheme="minorHAnsi"/>
          <w:sz w:val="24"/>
          <w:szCs w:val="24"/>
          <w:rtl/>
        </w:rPr>
        <w:t>לאחר מכן נעבור לתחנת דלק אחרת באמצעות האופרטור</w:t>
      </w:r>
      <w:r w:rsidR="007C3C43" w:rsidRPr="008C1026">
        <w:rPr>
          <w:rFonts w:cstheme="minorHAnsi"/>
          <w:sz w:val="24"/>
          <w:szCs w:val="24"/>
          <w:rtl/>
        </w:rPr>
        <w:t xml:space="preserve"> ולכן </w:t>
      </w:r>
      <w:proofErr w:type="spellStart"/>
      <w:r w:rsidR="00E84427" w:rsidRPr="008C1026">
        <w:rPr>
          <w:rFonts w:cstheme="minorHAnsi"/>
          <w:sz w:val="24"/>
          <w:szCs w:val="24"/>
        </w:rPr>
        <w:t>d,T,F</w:t>
      </w:r>
      <w:proofErr w:type="spellEnd"/>
      <w:r w:rsidR="00F21C1E" w:rsidRPr="008C1026">
        <w:rPr>
          <w:rFonts w:cstheme="minorHAnsi"/>
          <w:sz w:val="24"/>
          <w:szCs w:val="24"/>
          <w:rtl/>
        </w:rPr>
        <w:t xml:space="preserve"> לא משתנים.</w:t>
      </w:r>
    </w:p>
    <w:p w14:paraId="191B3071" w14:textId="59442CC4" w:rsidR="004967F0" w:rsidRPr="008C1026" w:rsidRDefault="00DF1122" w:rsidP="00CB3BFD">
      <w:pPr>
        <w:pStyle w:val="ListParagraph"/>
        <w:spacing w:line="360" w:lineRule="auto"/>
        <w:jc w:val="both"/>
        <w:rPr>
          <w:rFonts w:cstheme="minorHAnsi"/>
          <w:sz w:val="24"/>
          <w:szCs w:val="24"/>
          <w:rtl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(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fual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T,F)</m:t>
          </m:r>
        </m:oMath>
      </m:oMathPara>
    </w:p>
    <w:p w14:paraId="277649F3" w14:textId="30EE1295" w:rsidR="00F21C1E" w:rsidRPr="008C1026" w:rsidRDefault="00F057D9" w:rsidP="00CB3BFD">
      <w:pPr>
        <w:pStyle w:val="ListParagraph"/>
        <w:spacing w:line="360" w:lineRule="auto"/>
        <w:jc w:val="both"/>
        <w:rPr>
          <w:rFonts w:cstheme="minorHAnsi"/>
          <w:sz w:val="24"/>
          <w:szCs w:val="24"/>
          <w:rtl/>
        </w:rPr>
      </w:pPr>
      <w:r w:rsidRPr="008C1026">
        <w:rPr>
          <w:rFonts w:cstheme="minorHAnsi"/>
          <w:sz w:val="24"/>
          <w:szCs w:val="24"/>
          <w:rtl/>
        </w:rPr>
        <w:lastRenderedPageBreak/>
        <w:t xml:space="preserve">כעת ניתן לחזור חזרה לתחנת הדלק הראשונה ונקבל מעגל שכן גם במעבר זה </w:t>
      </w:r>
      <w:proofErr w:type="spellStart"/>
      <w:r w:rsidRPr="008C1026">
        <w:rPr>
          <w:rFonts w:cstheme="minorHAnsi"/>
          <w:sz w:val="24"/>
          <w:szCs w:val="24"/>
        </w:rPr>
        <w:t>d,T,F</w:t>
      </w:r>
      <w:proofErr w:type="spellEnd"/>
      <w:r w:rsidRPr="008C1026">
        <w:rPr>
          <w:rFonts w:cstheme="minorHAnsi"/>
          <w:sz w:val="24"/>
          <w:szCs w:val="24"/>
          <w:rtl/>
        </w:rPr>
        <w:t xml:space="preserve"> לא משתנים, אלא רק המיקום הנוכחי. </w:t>
      </w:r>
    </w:p>
    <w:p w14:paraId="384BA9CF" w14:textId="13A5A5DB" w:rsidR="00515A69" w:rsidRPr="008C1026" w:rsidRDefault="00DF1122" w:rsidP="00CB3BFD">
      <w:pPr>
        <w:pStyle w:val="ListParagraph"/>
        <w:spacing w:line="360" w:lineRule="auto"/>
        <w:jc w:val="both"/>
        <w:rPr>
          <w:rFonts w:cstheme="minorHAnsi"/>
          <w:sz w:val="24"/>
          <w:szCs w:val="24"/>
          <w:rtl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(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fual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,T,F)</m:t>
          </m:r>
        </m:oMath>
      </m:oMathPara>
    </w:p>
    <w:p w14:paraId="1940699E" w14:textId="57208892" w:rsidR="00C470F1" w:rsidRPr="008C1026" w:rsidRDefault="00C470F1" w:rsidP="00B9079C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 xml:space="preserve">כמה מצבים יש במרחב זה? האם כולם </w:t>
      </w:r>
      <w:proofErr w:type="spellStart"/>
      <w:r w:rsidRPr="008C1026">
        <w:rPr>
          <w:rFonts w:cstheme="minorHAnsi"/>
          <w:color w:val="0070C0"/>
          <w:sz w:val="24"/>
          <w:szCs w:val="24"/>
          <w:rtl/>
        </w:rPr>
        <w:t>ישיגים</w:t>
      </w:r>
      <w:proofErr w:type="spellEnd"/>
      <w:r w:rsidRPr="008C1026">
        <w:rPr>
          <w:rFonts w:cstheme="minorHAnsi"/>
          <w:color w:val="0070C0"/>
          <w:sz w:val="24"/>
          <w:szCs w:val="24"/>
          <w:rtl/>
        </w:rPr>
        <w:t>? נמקו.</w:t>
      </w:r>
    </w:p>
    <w:p w14:paraId="5E7AE219" w14:textId="4D7508CE" w:rsidR="00687710" w:rsidRPr="008C1026" w:rsidRDefault="00687710" w:rsidP="00C470F1">
      <w:pPr>
        <w:pStyle w:val="ListParagraph"/>
        <w:spacing w:line="360" w:lineRule="auto"/>
        <w:rPr>
          <w:rFonts w:cstheme="minorHAnsi"/>
          <w:sz w:val="24"/>
          <w:szCs w:val="24"/>
          <w:rtl/>
        </w:rPr>
      </w:pPr>
      <w:r w:rsidRPr="008C1026">
        <w:rPr>
          <w:rFonts w:cstheme="minorHAnsi"/>
          <w:sz w:val="24"/>
          <w:szCs w:val="24"/>
          <w:rtl/>
        </w:rPr>
        <w:t>כל מצב מורכב מהפרמטרים הבאים:</w:t>
      </w:r>
    </w:p>
    <w:p w14:paraId="1DDF97FC" w14:textId="2C185C66" w:rsidR="00B87106" w:rsidRPr="008C1026" w:rsidRDefault="00DF1122" w:rsidP="00C470F1">
      <w:pPr>
        <w:pStyle w:val="ListParagraph"/>
        <w:spacing w:line="360" w:lineRule="auto"/>
        <w:rPr>
          <w:rFonts w:cstheme="minorHAnsi"/>
          <w:sz w:val="24"/>
          <w:szCs w:val="24"/>
          <w:rtl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 xml:space="preserve">= 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limLow>
                <m:limLow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v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הנוכחי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המיקום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 </m:t>
                  </m:r>
                </m:lim>
              </m:limLow>
              <m:r>
                <w:rPr>
                  <w:rFonts w:ascii="Cambria Math" w:hAnsi="Cambria Math" w:cstheme="minorHAnsi"/>
                  <w:sz w:val="24"/>
                  <w:szCs w:val="24"/>
                </w:rPr>
                <m:t xml:space="preserve">, </m:t>
              </m:r>
              <m:limLow>
                <m:limLow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נשארו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דלק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מ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"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ק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כמה</m:t>
                  </m:r>
                </m:lim>
              </m:limLow>
              <m: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limLow>
                <m:limLow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T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מחכות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הזמנות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קבוצת</m:t>
                  </m:r>
                </m:lim>
              </m:limLow>
              <m: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limLow>
                <m:limLow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F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גמורות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הזמנות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rtl/>
                    </w:rPr>
                    <m:t>קבוצת</m:t>
                  </m:r>
                </m:lim>
              </m:limLow>
            </m:e>
          </m:d>
        </m:oMath>
      </m:oMathPara>
    </w:p>
    <w:p w14:paraId="56C754D0" w14:textId="54DD98E4" w:rsidR="00E01C90" w:rsidRPr="008C1026" w:rsidRDefault="00301CBA" w:rsidP="003D726B">
      <w:pPr>
        <w:pStyle w:val="ListParagraph"/>
        <w:spacing w:line="360" w:lineRule="auto"/>
        <w:rPr>
          <w:rFonts w:cstheme="minorHAnsi"/>
          <w:sz w:val="24"/>
          <w:szCs w:val="24"/>
        </w:rPr>
      </w:pPr>
      <w:r w:rsidRPr="008C1026">
        <w:rPr>
          <w:rFonts w:cstheme="minorHAnsi"/>
          <w:sz w:val="24"/>
          <w:szCs w:val="24"/>
          <w:rtl/>
        </w:rPr>
        <w:t xml:space="preserve">כיוון ש- </w:t>
      </w:r>
      <m:oMath>
        <m:r>
          <w:rPr>
            <w:rFonts w:ascii="Cambria Math" w:hAnsi="Cambria Math" w:cstheme="minorHAnsi"/>
            <w:sz w:val="24"/>
            <w:szCs w:val="24"/>
          </w:rPr>
          <m:t>d∈R</m:t>
        </m:r>
      </m:oMath>
      <w:r w:rsidR="00301C4B" w:rsidRPr="008C1026">
        <w:rPr>
          <w:rFonts w:eastAsiaTheme="minorEastAsia" w:cstheme="minorHAnsi"/>
          <w:sz w:val="24"/>
          <w:szCs w:val="24"/>
          <w:rtl/>
        </w:rPr>
        <w:t xml:space="preserve">, </w:t>
      </w:r>
      <w:r w:rsidR="00CE0CF8" w:rsidRPr="008C1026">
        <w:rPr>
          <w:rFonts w:eastAsiaTheme="minorEastAsia" w:cstheme="minorHAnsi"/>
          <w:sz w:val="24"/>
          <w:szCs w:val="24"/>
          <w:rtl/>
        </w:rPr>
        <w:t xml:space="preserve">הוא יכול לקבל כל ערך ב-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[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,d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fual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]</m:t>
        </m:r>
      </m:oMath>
      <w:r w:rsidR="006144E2" w:rsidRPr="008C1026">
        <w:rPr>
          <w:rFonts w:eastAsiaTheme="minorEastAsia" w:cstheme="minorHAnsi"/>
          <w:sz w:val="24"/>
          <w:szCs w:val="24"/>
          <w:rtl/>
        </w:rPr>
        <w:t xml:space="preserve">. כלומר </w:t>
      </w:r>
      <w:r w:rsidR="006144E2" w:rsidRPr="008C1026">
        <w:rPr>
          <w:rFonts w:eastAsiaTheme="minorEastAsia" w:cstheme="minorHAnsi"/>
          <w:sz w:val="24"/>
          <w:szCs w:val="24"/>
        </w:rPr>
        <w:t>d</w:t>
      </w:r>
      <w:r w:rsidR="006144E2" w:rsidRPr="008C1026">
        <w:rPr>
          <w:rFonts w:eastAsiaTheme="minorEastAsia" w:cstheme="minorHAnsi"/>
          <w:sz w:val="24"/>
          <w:szCs w:val="24"/>
          <w:rtl/>
        </w:rPr>
        <w:t xml:space="preserve"> יכול לקבל אינסוף ערכים ולכן במרחב זה יש אינסוף מצבים.</w:t>
      </w:r>
      <w:r w:rsidR="003D726B" w:rsidRPr="008C1026">
        <w:rPr>
          <w:rFonts w:eastAsiaTheme="minorEastAsia" w:cstheme="minorHAnsi"/>
          <w:sz w:val="24"/>
          <w:szCs w:val="24"/>
          <w:rtl/>
        </w:rPr>
        <w:t xml:space="preserve"> </w:t>
      </w:r>
      <w:r w:rsidR="002D7F29" w:rsidRPr="008C1026">
        <w:rPr>
          <w:rFonts w:cstheme="minorHAnsi"/>
          <w:sz w:val="24"/>
          <w:szCs w:val="24"/>
          <w:rtl/>
        </w:rPr>
        <w:t xml:space="preserve">לא ניתן להגיע </w:t>
      </w:r>
      <w:r w:rsidR="00896331" w:rsidRPr="008C1026">
        <w:rPr>
          <w:rFonts w:cstheme="minorHAnsi"/>
          <w:sz w:val="24"/>
          <w:szCs w:val="24"/>
          <w:rtl/>
        </w:rPr>
        <w:t xml:space="preserve">לכל </w:t>
      </w:r>
      <w:r w:rsidR="00896331" w:rsidRPr="008C1026">
        <w:rPr>
          <w:rFonts w:cstheme="minorHAnsi"/>
          <w:sz w:val="24"/>
          <w:szCs w:val="24"/>
        </w:rPr>
        <w:t>d</w:t>
      </w:r>
      <w:r w:rsidR="00896331" w:rsidRPr="008C1026">
        <w:rPr>
          <w:rFonts w:cstheme="minorHAnsi"/>
          <w:sz w:val="24"/>
          <w:szCs w:val="24"/>
          <w:rtl/>
        </w:rPr>
        <w:t xml:space="preserve"> ממשי</w:t>
      </w:r>
      <w:r w:rsidR="00A76269" w:rsidRPr="008C1026">
        <w:rPr>
          <w:rFonts w:cstheme="minorHAnsi"/>
          <w:sz w:val="24"/>
          <w:szCs w:val="24"/>
          <w:rtl/>
        </w:rPr>
        <w:t xml:space="preserve">, ולכן לא כל המצבים </w:t>
      </w:r>
      <w:proofErr w:type="spellStart"/>
      <w:r w:rsidR="00A76269" w:rsidRPr="008C1026">
        <w:rPr>
          <w:rFonts w:cstheme="minorHAnsi"/>
          <w:sz w:val="24"/>
          <w:szCs w:val="24"/>
          <w:rtl/>
        </w:rPr>
        <w:t>ישיגים</w:t>
      </w:r>
      <w:proofErr w:type="spellEnd"/>
      <w:r w:rsidR="00A76269" w:rsidRPr="008C1026">
        <w:rPr>
          <w:rFonts w:cstheme="minorHAnsi"/>
          <w:sz w:val="24"/>
          <w:szCs w:val="24"/>
          <w:rtl/>
        </w:rPr>
        <w:t>.</w:t>
      </w:r>
    </w:p>
    <w:p w14:paraId="20A44D54" w14:textId="3055936A" w:rsidR="00896331" w:rsidRPr="008C1026" w:rsidRDefault="00D5532A" w:rsidP="00B9079C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 xml:space="preserve">האם ייתכנו בורות </w:t>
      </w:r>
      <w:proofErr w:type="spellStart"/>
      <w:r w:rsidRPr="008C1026">
        <w:rPr>
          <w:rFonts w:cstheme="minorHAnsi"/>
          <w:color w:val="0070C0"/>
          <w:sz w:val="24"/>
          <w:szCs w:val="24"/>
          <w:rtl/>
        </w:rPr>
        <w:t>ישיגים</w:t>
      </w:r>
      <w:proofErr w:type="spellEnd"/>
      <w:r w:rsidRPr="008C1026">
        <w:rPr>
          <w:rFonts w:cstheme="minorHAnsi"/>
          <w:color w:val="0070C0"/>
          <w:sz w:val="24"/>
          <w:szCs w:val="24"/>
          <w:rtl/>
        </w:rPr>
        <w:t xml:space="preserve"> מהמצב ההתחלתי שאינם מצבי מטרה במרחב המצבים</w:t>
      </w:r>
      <w:r w:rsidRPr="008C1026">
        <w:rPr>
          <w:rFonts w:cstheme="minorHAnsi"/>
          <w:color w:val="0070C0"/>
          <w:sz w:val="24"/>
          <w:szCs w:val="24"/>
        </w:rPr>
        <w:t>?</w:t>
      </w:r>
    </w:p>
    <w:p w14:paraId="5E0510EA" w14:textId="550EBD42" w:rsidR="00D5532A" w:rsidRPr="008C1026" w:rsidRDefault="00D5532A" w:rsidP="00D5532A">
      <w:pPr>
        <w:pStyle w:val="ListParagraph"/>
        <w:spacing w:line="360" w:lineRule="auto"/>
        <w:rPr>
          <w:rFonts w:cstheme="minorHAnsi"/>
          <w:i/>
          <w:sz w:val="24"/>
          <w:szCs w:val="24"/>
          <w:rtl/>
        </w:rPr>
      </w:pPr>
      <w:r w:rsidRPr="008C1026">
        <w:rPr>
          <w:rFonts w:cstheme="minorHAnsi"/>
          <w:sz w:val="24"/>
          <w:szCs w:val="24"/>
          <w:rtl/>
        </w:rPr>
        <w:t xml:space="preserve">כן. אם הגענו למצב מסוים כאשר </w:t>
      </w:r>
      <m:oMath>
        <m:r>
          <w:rPr>
            <w:rFonts w:ascii="Cambria Math" w:hAnsi="Cambria Math" w:cstheme="minorHAnsi"/>
            <w:sz w:val="24"/>
            <w:szCs w:val="24"/>
          </w:rPr>
          <m:t>d=0</m:t>
        </m:r>
      </m:oMath>
      <w:r w:rsidRPr="008C1026">
        <w:rPr>
          <w:rFonts w:cstheme="minorHAnsi"/>
          <w:i/>
          <w:sz w:val="24"/>
          <w:szCs w:val="24"/>
          <w:rtl/>
        </w:rPr>
        <w:t>,</w:t>
      </w:r>
      <w:r w:rsidR="00D87D8B" w:rsidRPr="008C1026">
        <w:rPr>
          <w:rFonts w:cstheme="minorHAnsi"/>
          <w:i/>
          <w:sz w:val="24"/>
          <w:szCs w:val="24"/>
          <w:rtl/>
        </w:rPr>
        <w:t xml:space="preserve"> </w:t>
      </w:r>
      <w:r w:rsidR="00E83C75" w:rsidRPr="008C1026">
        <w:rPr>
          <w:rFonts w:cstheme="minorHAnsi"/>
          <w:i/>
          <w:sz w:val="24"/>
          <w:szCs w:val="24"/>
          <w:rtl/>
        </w:rPr>
        <w:t>לא נוכל להתקדם למצב אחר ולכן בהנחה שזהו לא המצב הסופי</w:t>
      </w:r>
      <w:r w:rsidR="00B3388D" w:rsidRPr="008C1026">
        <w:rPr>
          <w:rFonts w:cstheme="minorHAnsi"/>
          <w:i/>
          <w:sz w:val="24"/>
          <w:szCs w:val="24"/>
          <w:rtl/>
        </w:rPr>
        <w:t xml:space="preserve">, הגענו לבור. </w:t>
      </w:r>
    </w:p>
    <w:p w14:paraId="317F62D8" w14:textId="32E121A4" w:rsidR="008E6858" w:rsidRPr="008C1026" w:rsidRDefault="005A60ED" w:rsidP="008E6858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i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 xml:space="preserve">הגדירו פורמלית את פונקציית העוקב </w:t>
      </w:r>
      <m:oMath>
        <m:r>
          <w:rPr>
            <w:rFonts w:ascii="Cambria Math" w:hAnsi="Cambria Math" w:cstheme="minorHAnsi"/>
            <w:color w:val="0070C0"/>
            <w:sz w:val="24"/>
            <w:szCs w:val="24"/>
          </w:rPr>
          <m:t>Succ:S →P(S)</m:t>
        </m:r>
      </m:oMath>
      <w:r w:rsidR="00BF30E3" w:rsidRPr="008C1026">
        <w:rPr>
          <w:rFonts w:eastAsiaTheme="minorEastAsia" w:cstheme="minorHAnsi"/>
          <w:color w:val="0070C0"/>
          <w:sz w:val="24"/>
          <w:szCs w:val="24"/>
          <w:rtl/>
        </w:rPr>
        <w:t xml:space="preserve"> (ללא שימוש בקבוצה </w:t>
      </w:r>
      <w:r w:rsidR="00BF30E3" w:rsidRPr="008C1026">
        <w:rPr>
          <w:rFonts w:eastAsiaTheme="minorEastAsia" w:cstheme="minorHAnsi"/>
          <w:color w:val="0070C0"/>
          <w:sz w:val="24"/>
          <w:szCs w:val="24"/>
        </w:rPr>
        <w:t>O</w:t>
      </w:r>
      <w:r w:rsidR="00BF30E3" w:rsidRPr="008C1026">
        <w:rPr>
          <w:rFonts w:eastAsiaTheme="minorEastAsia" w:cstheme="minorHAnsi"/>
          <w:color w:val="0070C0"/>
          <w:sz w:val="24"/>
          <w:szCs w:val="24"/>
          <w:rtl/>
        </w:rPr>
        <w:t>).</w:t>
      </w:r>
    </w:p>
    <w:p w14:paraId="01D47151" w14:textId="079BEB8C" w:rsidR="00B754BC" w:rsidRPr="008C1026" w:rsidRDefault="006C39AC" w:rsidP="00B754BC">
      <w:pPr>
        <w:pStyle w:val="ListParagraph"/>
        <w:spacing w:line="360" w:lineRule="auto"/>
        <w:rPr>
          <w:rFonts w:eastAsiaTheme="minorEastAsia" w:cstheme="minorHAnsi"/>
          <w:i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Succ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theme="minorHAnsi"/>
              <w:sz w:val="24"/>
              <w:szCs w:val="24"/>
            </w:rPr>
            <m:t xml:space="preserve">= 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(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)</m:t>
                  </m:r>
                </m:e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∈Ord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-disc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&gt;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theme="minorHAnsi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1\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theme="minorHAns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theme="minorHAnsi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theme="minorHAnsi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sub>
                          </m:sSub>
                          <m:ctrlPr>
                            <w:rPr>
                              <w:rFonts w:ascii="Cambria Math" w:eastAsia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∪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 w:cstheme="minorHAnsi"/>
                  <w:sz w:val="24"/>
                  <w:szCs w:val="24"/>
                </w:rPr>
                <m:t>∪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(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)</m:t>
                  </m:r>
                </m:e>
                <m:e>
                  <m:f>
                    <m:fPr>
                      <m:type m:val="noBar"/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 xml:space="preserve">GasStations 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refule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mbria Math" w:hAnsi="Cambria Math" w:cstheme="minorHAnsi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theme="minorHAns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</m:e>
                      </m:eqArr>
                    </m:den>
                  </m:f>
                </m:e>
              </m:d>
            </m:e>
          </m:d>
        </m:oMath>
      </m:oMathPara>
    </w:p>
    <w:p w14:paraId="5C3C2EFD" w14:textId="77777777" w:rsidR="008C15E9" w:rsidRPr="008C1026" w:rsidRDefault="008C15E9" w:rsidP="008C15E9">
      <w:pPr>
        <w:pStyle w:val="ListParagraph"/>
        <w:spacing w:line="360" w:lineRule="auto"/>
        <w:rPr>
          <w:rFonts w:cstheme="minorHAnsi"/>
          <w:i/>
          <w:color w:val="0070C0"/>
          <w:sz w:val="24"/>
          <w:szCs w:val="24"/>
        </w:rPr>
      </w:pPr>
    </w:p>
    <w:p w14:paraId="52480D61" w14:textId="66BF841D" w:rsidR="00DA23D2" w:rsidRPr="008C1026" w:rsidRDefault="00B40A52" w:rsidP="00DA23D2">
      <w:pPr>
        <w:pStyle w:val="ListParagraph"/>
        <w:numPr>
          <w:ilvl w:val="0"/>
          <w:numId w:val="1"/>
        </w:numPr>
        <w:spacing w:line="360" w:lineRule="auto"/>
        <w:rPr>
          <w:rFonts w:cstheme="minorHAnsi"/>
          <w:i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>בהנחה שאין שתי הזמנות במיקומים זהים, מהו חסם תחתון לעומק המינימאלי של מצב מטרה כלשהו במרחב החיפוש? נמקו</w:t>
      </w:r>
      <w:r w:rsidRPr="008C1026">
        <w:rPr>
          <w:rFonts w:cstheme="minorHAnsi"/>
          <w:color w:val="0070C0"/>
          <w:sz w:val="24"/>
          <w:szCs w:val="24"/>
        </w:rPr>
        <w:t>.</w:t>
      </w:r>
    </w:p>
    <w:p w14:paraId="275C3793" w14:textId="244B86A4" w:rsidR="00B40A52" w:rsidRDefault="000D3350" w:rsidP="00B40A52">
      <w:pPr>
        <w:pStyle w:val="ListParagraph"/>
        <w:spacing w:line="360" w:lineRule="auto"/>
        <w:rPr>
          <w:rFonts w:cstheme="minorHAnsi"/>
          <w:i/>
          <w:sz w:val="24"/>
          <w:szCs w:val="24"/>
        </w:rPr>
      </w:pPr>
      <w:r w:rsidRPr="008C1026">
        <w:rPr>
          <w:rFonts w:cstheme="minorHAnsi"/>
          <w:i/>
          <w:sz w:val="24"/>
          <w:szCs w:val="24"/>
          <w:rtl/>
        </w:rPr>
        <w:t xml:space="preserve">תחת ההנחה הזו, החסם התחתון לעומק מינימאלי של מצב מטרה כלשהו במרחב החיפוש יתקבל כאשר לא יהיה צורך לעבור באף תחת דלק </w:t>
      </w:r>
      <w:r w:rsidR="00521E70" w:rsidRPr="008C1026">
        <w:rPr>
          <w:rFonts w:cstheme="minorHAnsi"/>
          <w:i/>
          <w:sz w:val="24"/>
          <w:szCs w:val="24"/>
          <w:rtl/>
        </w:rPr>
        <w:t xml:space="preserve">במהלך ריצת האלגוריתם. </w:t>
      </w:r>
      <w:r w:rsidR="00F018E8" w:rsidRPr="008C1026">
        <w:rPr>
          <w:rFonts w:cstheme="minorHAnsi"/>
          <w:i/>
          <w:sz w:val="24"/>
          <w:szCs w:val="24"/>
          <w:rtl/>
        </w:rPr>
        <w:t xml:space="preserve">כלומר, בהינתן שכמות הדלק מספיקה לחלוקת כל ההזמנות ללא מעבר בתחנת דלק נקבל </w:t>
      </w:r>
      <w:r w:rsidR="00464654" w:rsidRPr="008C1026">
        <w:rPr>
          <w:rFonts w:cstheme="minorHAnsi"/>
          <w:i/>
          <w:sz w:val="24"/>
          <w:szCs w:val="24"/>
          <w:rtl/>
        </w:rPr>
        <w:t xml:space="preserve">שהעומק של מצב המטרה הוא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Ord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+1</m:t>
        </m:r>
      </m:oMath>
      <w:r w:rsidR="00F90808" w:rsidRPr="008C1026">
        <w:rPr>
          <w:rFonts w:eastAsiaTheme="minorEastAsia" w:cstheme="minorHAnsi"/>
          <w:i/>
          <w:sz w:val="24"/>
          <w:szCs w:val="24"/>
          <w:rtl/>
        </w:rPr>
        <w:t xml:space="preserve"> (כאשר תוספת ה-1 היא כיוון שמתחילים ממצב התחלתי בצומת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∉Ord</m:t>
        </m:r>
      </m:oMath>
      <w:r w:rsidR="00E96AF3" w:rsidRPr="008C1026">
        <w:rPr>
          <w:rFonts w:cstheme="minorHAnsi"/>
          <w:i/>
          <w:sz w:val="24"/>
          <w:szCs w:val="24"/>
          <w:rtl/>
        </w:rPr>
        <w:t>).</w:t>
      </w:r>
      <w:r w:rsidR="00705B28" w:rsidRPr="008C1026">
        <w:rPr>
          <w:rFonts w:cstheme="minorHAnsi"/>
          <w:i/>
          <w:sz w:val="24"/>
          <w:szCs w:val="24"/>
          <w:rtl/>
        </w:rPr>
        <w:t xml:space="preserve"> זהו העומק המינימלי.</w:t>
      </w:r>
    </w:p>
    <w:p w14:paraId="00790D69" w14:textId="3F0421BA" w:rsidR="00DF1122" w:rsidRDefault="00DF1122" w:rsidP="00B40A52">
      <w:pPr>
        <w:pStyle w:val="ListParagraph"/>
        <w:spacing w:line="360" w:lineRule="auto"/>
        <w:rPr>
          <w:rFonts w:cstheme="minorHAnsi"/>
          <w:i/>
          <w:sz w:val="24"/>
          <w:szCs w:val="24"/>
        </w:rPr>
      </w:pPr>
    </w:p>
    <w:p w14:paraId="1C8EB956" w14:textId="77777777" w:rsidR="00DF1122" w:rsidRPr="008C1026" w:rsidRDefault="00DF1122" w:rsidP="00B40A52">
      <w:pPr>
        <w:pStyle w:val="ListParagraph"/>
        <w:spacing w:line="360" w:lineRule="auto"/>
        <w:rPr>
          <w:rFonts w:cstheme="minorHAnsi"/>
          <w:i/>
          <w:sz w:val="24"/>
          <w:szCs w:val="24"/>
          <w:rtl/>
        </w:rPr>
      </w:pPr>
    </w:p>
    <w:p w14:paraId="409D4818" w14:textId="6928F805" w:rsidR="00454867" w:rsidRPr="008C1026" w:rsidRDefault="00454867" w:rsidP="00454867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lastRenderedPageBreak/>
        <w:t>חלק ד</w:t>
      </w:r>
      <w:r w:rsidR="00E8253B"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>'</w:t>
      </w:r>
    </w:p>
    <w:p w14:paraId="6BEA2608" w14:textId="5364C0CD" w:rsidR="00E8253B" w:rsidRDefault="0091378E" w:rsidP="00E8253B">
      <w:pPr>
        <w:pStyle w:val="ListParagraph"/>
        <w:numPr>
          <w:ilvl w:val="0"/>
          <w:numId w:val="1"/>
        </w:numPr>
        <w:rPr>
          <w:rFonts w:cstheme="minorHAnsi"/>
          <w:color w:val="0070C0"/>
          <w:sz w:val="24"/>
          <w:szCs w:val="24"/>
        </w:rPr>
      </w:pPr>
      <w:r w:rsidRPr="008C1026">
        <w:rPr>
          <w:rFonts w:cstheme="minorHAnsi"/>
          <w:color w:val="0070C0"/>
          <w:sz w:val="24"/>
          <w:szCs w:val="24"/>
          <w:rtl/>
        </w:rPr>
        <w:t>תוצאות הריצה:</w:t>
      </w:r>
    </w:p>
    <w:p w14:paraId="1A81369B" w14:textId="77777777" w:rsidR="00DF1122" w:rsidRPr="00DF1122" w:rsidRDefault="00DF1122" w:rsidP="00DC201F">
      <w:pPr>
        <w:pStyle w:val="ListParagraph"/>
        <w:bidi w:val="0"/>
        <w:rPr>
          <w:rFonts w:cstheme="minorHAnsi"/>
          <w:sz w:val="20"/>
          <w:szCs w:val="20"/>
        </w:rPr>
      </w:pPr>
      <w:proofErr w:type="spellStart"/>
      <w:r w:rsidRPr="00DF1122">
        <w:rPr>
          <w:rFonts w:cstheme="minorHAnsi"/>
          <w:sz w:val="20"/>
          <w:szCs w:val="20"/>
        </w:rPr>
        <w:t>load_map_from_csv</w:t>
      </w:r>
      <w:proofErr w:type="spellEnd"/>
      <w:r w:rsidRPr="00DF1122">
        <w:rPr>
          <w:rFonts w:cstheme="minorHAnsi"/>
          <w:sz w:val="20"/>
          <w:szCs w:val="20"/>
        </w:rPr>
        <w:t>: 1.31sec</w:t>
      </w:r>
    </w:p>
    <w:p w14:paraId="6A18A795" w14:textId="77777777" w:rsidR="00DF1122" w:rsidRPr="00DF1122" w:rsidRDefault="00DF1122" w:rsidP="00DC201F">
      <w:pPr>
        <w:pStyle w:val="ListParagraph"/>
        <w:bidi w:val="0"/>
        <w:rPr>
          <w:rFonts w:cstheme="minorHAnsi"/>
          <w:sz w:val="20"/>
          <w:szCs w:val="20"/>
        </w:rPr>
      </w:pPr>
      <w:proofErr w:type="spellStart"/>
      <w:r w:rsidRPr="00DF1122">
        <w:rPr>
          <w:rFonts w:cstheme="minorHAnsi"/>
          <w:sz w:val="20"/>
          <w:szCs w:val="20"/>
        </w:rPr>
        <w:t>load_map_from_csv</w:t>
      </w:r>
      <w:proofErr w:type="spellEnd"/>
      <w:r w:rsidRPr="00DF1122">
        <w:rPr>
          <w:rFonts w:cstheme="minorHAnsi"/>
          <w:sz w:val="20"/>
          <w:szCs w:val="20"/>
        </w:rPr>
        <w:t>: 1.39sec</w:t>
      </w:r>
    </w:p>
    <w:p w14:paraId="4EE1DFB6" w14:textId="77777777" w:rsidR="00DF1122" w:rsidRPr="00DF1122" w:rsidRDefault="00DF1122" w:rsidP="00DC201F">
      <w:pPr>
        <w:pStyle w:val="ListParagraph"/>
        <w:bidi w:val="0"/>
        <w:rPr>
          <w:rFonts w:cstheme="minorHAnsi"/>
          <w:sz w:val="20"/>
          <w:szCs w:val="20"/>
          <w:rtl/>
        </w:rPr>
      </w:pPr>
    </w:p>
    <w:p w14:paraId="4A502820" w14:textId="77777777" w:rsidR="00DF1122" w:rsidRPr="00DF1122" w:rsidRDefault="00DF1122" w:rsidP="00DC201F">
      <w:pPr>
        <w:pStyle w:val="ListParagraph"/>
        <w:bidi w:val="0"/>
        <w:rPr>
          <w:rFonts w:cstheme="minorHAnsi"/>
          <w:sz w:val="20"/>
          <w:szCs w:val="20"/>
        </w:rPr>
      </w:pPr>
      <w:r w:rsidRPr="00DF1122">
        <w:rPr>
          <w:rFonts w:cstheme="minorHAnsi"/>
          <w:sz w:val="20"/>
          <w:szCs w:val="20"/>
        </w:rPr>
        <w:t>Solve the map problem</w:t>
      </w:r>
      <w:r w:rsidRPr="00DF1122">
        <w:rPr>
          <w:rFonts w:cstheme="minorHAnsi"/>
          <w:sz w:val="20"/>
          <w:szCs w:val="20"/>
          <w:rtl/>
        </w:rPr>
        <w:t>.</w:t>
      </w:r>
    </w:p>
    <w:p w14:paraId="002039C2" w14:textId="77777777" w:rsidR="00DF1122" w:rsidRPr="00DF1122" w:rsidRDefault="00DF1122" w:rsidP="00DC201F">
      <w:pPr>
        <w:pStyle w:val="ListParagraph"/>
        <w:bidi w:val="0"/>
        <w:rPr>
          <w:rFonts w:cstheme="minorHAnsi"/>
          <w:sz w:val="20"/>
          <w:szCs w:val="20"/>
          <w:rtl/>
        </w:rPr>
      </w:pPr>
      <w:r w:rsidRPr="00DF1122">
        <w:rPr>
          <w:rFonts w:cstheme="minorHAnsi"/>
          <w:sz w:val="20"/>
          <w:szCs w:val="20"/>
        </w:rPr>
        <w:t>Map(</w:t>
      </w:r>
      <w:proofErr w:type="spellStart"/>
      <w:r w:rsidRPr="00DF1122">
        <w:rPr>
          <w:rFonts w:cstheme="minorHAnsi"/>
          <w:sz w:val="20"/>
          <w:szCs w:val="20"/>
        </w:rPr>
        <w:t>src</w:t>
      </w:r>
      <w:proofErr w:type="spellEnd"/>
      <w:r w:rsidRPr="00DF1122">
        <w:rPr>
          <w:rFonts w:cstheme="minorHAnsi"/>
          <w:sz w:val="20"/>
          <w:szCs w:val="20"/>
        </w:rPr>
        <w:t xml:space="preserve">: 54 </w:t>
      </w:r>
      <w:proofErr w:type="spellStart"/>
      <w:r w:rsidRPr="00DF1122">
        <w:rPr>
          <w:rFonts w:cstheme="minorHAnsi"/>
          <w:sz w:val="20"/>
          <w:szCs w:val="20"/>
        </w:rPr>
        <w:t>dst</w:t>
      </w:r>
      <w:proofErr w:type="spellEnd"/>
      <w:r w:rsidRPr="00DF1122">
        <w:rPr>
          <w:rFonts w:cstheme="minorHAnsi"/>
          <w:sz w:val="20"/>
          <w:szCs w:val="20"/>
        </w:rPr>
        <w:t xml:space="preserve">: 549)                 </w:t>
      </w:r>
      <w:proofErr w:type="spellStart"/>
      <w:r w:rsidRPr="00DF1122">
        <w:rPr>
          <w:rFonts w:cstheme="minorHAnsi"/>
          <w:sz w:val="20"/>
          <w:szCs w:val="20"/>
        </w:rPr>
        <w:t>UniformCost</w:t>
      </w:r>
      <w:proofErr w:type="spellEnd"/>
      <w:r w:rsidRPr="00DF1122">
        <w:rPr>
          <w:rFonts w:cstheme="minorHAnsi"/>
          <w:sz w:val="20"/>
          <w:szCs w:val="20"/>
        </w:rPr>
        <w:t xml:space="preserve">                   time:   0.48   #dev: 17354   </w:t>
      </w:r>
      <w:proofErr w:type="spellStart"/>
      <w:r w:rsidRPr="00DF1122">
        <w:rPr>
          <w:rFonts w:cstheme="minorHAnsi"/>
          <w:sz w:val="20"/>
          <w:szCs w:val="20"/>
        </w:rPr>
        <w:t>total_cost</w:t>
      </w:r>
      <w:proofErr w:type="spellEnd"/>
      <w:r w:rsidRPr="00DF1122">
        <w:rPr>
          <w:rFonts w:cstheme="minorHAnsi"/>
          <w:sz w:val="20"/>
          <w:szCs w:val="20"/>
        </w:rPr>
        <w:t>:  7465.52897   |path|: 137   path</w:t>
      </w:r>
      <w:r w:rsidRPr="00DF1122">
        <w:rPr>
          <w:rFonts w:cstheme="minorHAnsi"/>
          <w:sz w:val="20"/>
          <w:szCs w:val="20"/>
          <w:rtl/>
        </w:rPr>
        <w:t>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]</w:t>
      </w:r>
    </w:p>
    <w:p w14:paraId="06ABA474" w14:textId="2C6309D7" w:rsidR="00AC63C4" w:rsidRPr="00340726" w:rsidRDefault="00AC63C4" w:rsidP="00340726">
      <w:pPr>
        <w:bidi w:val="0"/>
        <w:jc w:val="right"/>
        <w:rPr>
          <w:rFonts w:cstheme="minorHAnsi"/>
          <w:i/>
          <w:sz w:val="24"/>
          <w:szCs w:val="24"/>
          <w:rtl/>
        </w:rPr>
      </w:pP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>חלק ה'</w:t>
      </w:r>
    </w:p>
    <w:p w14:paraId="47AE63BD" w14:textId="5C760CF1" w:rsidR="00DF1122" w:rsidRDefault="00AC63C4" w:rsidP="00340726">
      <w:pPr>
        <w:pStyle w:val="ListParagraph"/>
        <w:numPr>
          <w:ilvl w:val="0"/>
          <w:numId w:val="3"/>
        </w:numPr>
        <w:rPr>
          <w:rFonts w:cstheme="minorHAnsi"/>
          <w:i/>
          <w:color w:val="0070C0"/>
          <w:sz w:val="24"/>
          <w:szCs w:val="24"/>
        </w:rPr>
      </w:pPr>
      <w:r w:rsidRPr="00340726">
        <w:rPr>
          <w:rFonts w:cstheme="minorHAnsi"/>
          <w:i/>
          <w:color w:val="0070C0"/>
          <w:sz w:val="24"/>
          <w:szCs w:val="24"/>
          <w:rtl/>
        </w:rPr>
        <w:t>תוצאות הריצה:</w:t>
      </w:r>
    </w:p>
    <w:p w14:paraId="37DB4E5F" w14:textId="10667A94" w:rsidR="00340726" w:rsidRPr="00340726" w:rsidRDefault="00340726" w:rsidP="00DC201F">
      <w:pPr>
        <w:pStyle w:val="ListParagraph"/>
        <w:bidi w:val="0"/>
        <w:rPr>
          <w:rFonts w:cstheme="minorHAnsi"/>
          <w:i/>
          <w:sz w:val="20"/>
          <w:szCs w:val="20"/>
        </w:rPr>
      </w:pPr>
      <w:r w:rsidRPr="00340726">
        <w:rPr>
          <w:rFonts w:cstheme="minorHAnsi"/>
          <w:i/>
          <w:sz w:val="20"/>
          <w:szCs w:val="20"/>
        </w:rPr>
        <w:t>Map(</w:t>
      </w:r>
      <w:proofErr w:type="spellStart"/>
      <w:r w:rsidRPr="00340726">
        <w:rPr>
          <w:rFonts w:cstheme="minorHAnsi"/>
          <w:i/>
          <w:sz w:val="20"/>
          <w:szCs w:val="20"/>
        </w:rPr>
        <w:t>src</w:t>
      </w:r>
      <w:proofErr w:type="spellEnd"/>
      <w:r w:rsidRPr="00340726">
        <w:rPr>
          <w:rFonts w:cstheme="minorHAnsi"/>
          <w:i/>
          <w:sz w:val="20"/>
          <w:szCs w:val="20"/>
        </w:rPr>
        <w:t xml:space="preserve">: 54 </w:t>
      </w:r>
      <w:proofErr w:type="spellStart"/>
      <w:r w:rsidRPr="00340726">
        <w:rPr>
          <w:rFonts w:cstheme="minorHAnsi"/>
          <w:i/>
          <w:sz w:val="20"/>
          <w:szCs w:val="20"/>
        </w:rPr>
        <w:t>dst</w:t>
      </w:r>
      <w:proofErr w:type="spellEnd"/>
      <w:r w:rsidRPr="00340726">
        <w:rPr>
          <w:rFonts w:cstheme="minorHAnsi"/>
          <w:i/>
          <w:sz w:val="20"/>
          <w:szCs w:val="20"/>
        </w:rPr>
        <w:t xml:space="preserve">: 549)                 A* (h=0, w=0.500)             time:   0.52   #dev: 17354   </w:t>
      </w:r>
      <w:proofErr w:type="spellStart"/>
      <w:r w:rsidRPr="00340726">
        <w:rPr>
          <w:rFonts w:cstheme="minorHAnsi"/>
          <w:i/>
          <w:sz w:val="20"/>
          <w:szCs w:val="20"/>
        </w:rPr>
        <w:t>total_cost</w:t>
      </w:r>
      <w:proofErr w:type="spellEnd"/>
      <w:r w:rsidRPr="00340726">
        <w:rPr>
          <w:rFonts w:cstheme="minorHAnsi"/>
          <w:i/>
          <w:sz w:val="20"/>
          <w:szCs w:val="20"/>
        </w:rPr>
        <w:t>:  7465.52897   |path|: 137   path</w:t>
      </w:r>
      <w:r w:rsidRPr="00340726">
        <w:rPr>
          <w:rFonts w:cs="Calibri"/>
          <w:i/>
          <w:sz w:val="20"/>
          <w:szCs w:val="20"/>
          <w:rtl/>
        </w:rPr>
        <w:t>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]</w:t>
      </w:r>
    </w:p>
    <w:p w14:paraId="0A621D4A" w14:textId="77777777" w:rsidR="00340726" w:rsidRPr="00340726" w:rsidRDefault="00340726" w:rsidP="00122CBF">
      <w:pPr>
        <w:pStyle w:val="ListParagraph"/>
        <w:numPr>
          <w:ilvl w:val="0"/>
          <w:numId w:val="3"/>
        </w:numPr>
        <w:rPr>
          <w:rFonts w:cstheme="minorHAnsi"/>
          <w:i/>
          <w:color w:val="0070C0"/>
          <w:sz w:val="24"/>
          <w:szCs w:val="24"/>
        </w:rPr>
      </w:pPr>
      <w:r>
        <w:rPr>
          <w:rFonts w:cstheme="minorHAnsi" w:hint="cs"/>
          <w:i/>
          <w:noProof/>
          <w:color w:val="0070C0"/>
          <w:sz w:val="24"/>
          <w:szCs w:val="24"/>
          <w:lang w:val="he-IL"/>
        </w:rPr>
        <w:t xml:space="preserve"> </w:t>
      </w:r>
      <w:r>
        <w:rPr>
          <w:rFonts w:cstheme="minorHAnsi" w:hint="cs"/>
          <w:i/>
          <w:noProof/>
          <w:color w:val="0070C0"/>
          <w:sz w:val="24"/>
          <w:szCs w:val="24"/>
          <w:rtl/>
          <w:lang w:val="he-IL"/>
        </w:rPr>
        <w:t>תוצאות הריצה:</w:t>
      </w:r>
    </w:p>
    <w:p w14:paraId="0104480F" w14:textId="52F1B9A5" w:rsidR="00A20B10" w:rsidRPr="00340726" w:rsidRDefault="00340726" w:rsidP="00DC201F">
      <w:pPr>
        <w:bidi w:val="0"/>
        <w:ind w:left="360"/>
        <w:rPr>
          <w:rFonts w:cstheme="minorHAnsi"/>
          <w:i/>
          <w:color w:val="0070C0"/>
          <w:sz w:val="20"/>
          <w:szCs w:val="20"/>
          <w:rtl/>
        </w:rPr>
      </w:pPr>
      <w:r w:rsidRPr="00340726">
        <w:rPr>
          <w:rFonts w:cstheme="minorHAnsi"/>
          <w:i/>
          <w:noProof/>
          <w:sz w:val="20"/>
          <w:szCs w:val="20"/>
        </w:rPr>
        <w:t>Map(src: 54 dst: 549)                 A* (h=AirDist, w=0.500)       time:   0.08   #dev: 2015   total_cost:  7465.52897   |path|: 137   path</w:t>
      </w:r>
      <w:r w:rsidRPr="00340726">
        <w:rPr>
          <w:rFonts w:cs="Calibri"/>
          <w:i/>
          <w:noProof/>
          <w:sz w:val="20"/>
          <w:szCs w:val="20"/>
          <w:rtl/>
          <w:lang w:val="he-IL"/>
        </w:rPr>
        <w:t>: [   54,    55,    56,    57,    58,    59,    60, 28893, 14580, 14590, 14591, 14592, 14593, 81892, 25814,    81, 26236, 26234,  1188, 33068, 33069, 33070, 15474, 33071,  5020, 21699, 33072, 33073, 33074, 16203,  9847,  9848,  9849,  9850,  9851,   335,  9852, 82906, 82907, 82908, 82909, 95454, 96539, 72369, 94627, 38553, 72367, 29007, 94632, 96540,  9269, 82890, 29049, 29026, 82682, 71897, 83380, 96541, 82904, 96542, 96543, 96544, 96545, 96546, 96547, 82911, 82928, 24841, 24842, 24843,  5215, 24844,  9274, 24845, 24846, 24847, 24848, 24849, 24850, 24851, 24852, 24853, 24854, 24855, 24856, 24857, 24858, 24859, 24860, 24861, 24862, 24863, 24864, 24865, 24866, 82208, 82209, 82210, 21518, 21431, 21432, 21433, 21434, 21435, 21436, 21437, 21438, 21439, 21440, 21441, 21442, 21443, 21444, 21445, 21446, 21447, 21448, 21449, 21450, 21451,   621, 21452, 21453, 21454, 21495, 21496,   539,   540,   541,   542,   543,   544,   545,   546,   547,   548,   549]</w:t>
      </w:r>
      <w:r w:rsidR="006908DA" w:rsidRPr="00340726">
        <w:rPr>
          <w:rFonts w:cstheme="minorHAnsi"/>
          <w:i/>
          <w:noProof/>
          <w:color w:val="0070C0"/>
          <w:sz w:val="20"/>
          <w:szCs w:val="20"/>
          <w:rtl/>
          <w:lang w:val="he-IL"/>
        </w:rPr>
        <w:br w:type="page"/>
      </w:r>
    </w:p>
    <w:p w14:paraId="617F5B1B" w14:textId="57D073DB" w:rsidR="00A20B10" w:rsidRPr="00340726" w:rsidRDefault="00A20B10" w:rsidP="00340726">
      <w:pPr>
        <w:pStyle w:val="ListParagraph"/>
        <w:numPr>
          <w:ilvl w:val="0"/>
          <w:numId w:val="3"/>
        </w:numPr>
        <w:rPr>
          <w:rFonts w:cstheme="minorHAnsi"/>
          <w:i/>
          <w:color w:val="0070C0"/>
          <w:sz w:val="24"/>
          <w:szCs w:val="24"/>
          <w:rtl/>
        </w:rPr>
      </w:pPr>
    </w:p>
    <w:p w14:paraId="52264944" w14:textId="2032E3F0" w:rsidR="00A20B10" w:rsidRPr="008C1026" w:rsidRDefault="00340726" w:rsidP="00340726">
      <w:pPr>
        <w:jc w:val="center"/>
        <w:rPr>
          <w:rFonts w:cstheme="minorHAnsi"/>
          <w:i/>
          <w:color w:val="0070C0"/>
          <w:sz w:val="24"/>
          <w:szCs w:val="24"/>
          <w:rtl/>
        </w:rPr>
      </w:pPr>
      <w:r>
        <w:rPr>
          <w:noProof/>
        </w:rPr>
        <w:drawing>
          <wp:inline distT="0" distB="0" distL="0" distR="0" wp14:anchorId="1A85C25F" wp14:editId="20741413">
            <wp:extent cx="5274310" cy="3921125"/>
            <wp:effectExtent l="0" t="0" r="254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4EB3E" w14:textId="455F4AD1" w:rsidR="000B1777" w:rsidRPr="008C1026" w:rsidRDefault="000B1777" w:rsidP="00F9488D">
      <w:pPr>
        <w:pStyle w:val="ListParagraph"/>
        <w:numPr>
          <w:ilvl w:val="0"/>
          <w:numId w:val="2"/>
        </w:numPr>
        <w:rPr>
          <w:rFonts w:cstheme="minorHAnsi"/>
          <w:i/>
          <w:sz w:val="24"/>
          <w:szCs w:val="24"/>
          <w:rtl/>
        </w:rPr>
      </w:pPr>
      <w:r w:rsidRPr="008C1026">
        <w:rPr>
          <w:rFonts w:cstheme="minorHAnsi"/>
          <w:i/>
          <w:sz w:val="24"/>
          <w:szCs w:val="24"/>
          <w:rtl/>
        </w:rPr>
        <w:t xml:space="preserve">ככל שארגומנט המשקל שמקבל אלגוריתם </w:t>
      </w:r>
      <w:r w:rsidRPr="008C1026">
        <w:rPr>
          <w:rFonts w:cstheme="minorHAnsi"/>
          <w:i/>
          <w:sz w:val="24"/>
          <w:szCs w:val="24"/>
        </w:rPr>
        <w:t>A</w:t>
      </w:r>
      <w:r w:rsidRPr="008C1026">
        <w:rPr>
          <w:rFonts w:cstheme="minorHAnsi"/>
          <w:i/>
          <w:sz w:val="24"/>
          <w:szCs w:val="24"/>
          <w:rtl/>
        </w:rPr>
        <w:t xml:space="preserve">* קרוב יותר ל-0.5, </w:t>
      </w:r>
      <w:r w:rsidR="00B9112A" w:rsidRPr="008C1026">
        <w:rPr>
          <w:rFonts w:cstheme="minorHAnsi"/>
          <w:i/>
          <w:sz w:val="24"/>
          <w:szCs w:val="24"/>
          <w:rtl/>
        </w:rPr>
        <w:t>כך משקל היוריסטיקה נמוך יותר</w:t>
      </w:r>
      <w:r w:rsidR="00D521D7" w:rsidRPr="008C1026">
        <w:rPr>
          <w:rFonts w:cstheme="minorHAnsi"/>
          <w:i/>
          <w:sz w:val="24"/>
          <w:szCs w:val="24"/>
          <w:rtl/>
        </w:rPr>
        <w:t>.</w:t>
      </w:r>
      <w:r w:rsidR="00B9112A" w:rsidRPr="008C1026">
        <w:rPr>
          <w:rFonts w:cstheme="minorHAnsi"/>
          <w:i/>
          <w:sz w:val="24"/>
          <w:szCs w:val="24"/>
          <w:rtl/>
        </w:rPr>
        <w:t xml:space="preserve"> </w:t>
      </w:r>
      <w:r w:rsidR="00D521D7" w:rsidRPr="008C1026">
        <w:rPr>
          <w:rFonts w:cstheme="minorHAnsi"/>
          <w:i/>
          <w:sz w:val="24"/>
          <w:szCs w:val="24"/>
          <w:rtl/>
        </w:rPr>
        <w:t xml:space="preserve">מצד אחד </w:t>
      </w:r>
      <w:r w:rsidR="009E54AC" w:rsidRPr="008C1026">
        <w:rPr>
          <w:rFonts w:cstheme="minorHAnsi"/>
          <w:i/>
          <w:sz w:val="24"/>
          <w:szCs w:val="24"/>
          <w:rtl/>
        </w:rPr>
        <w:t>יהיה צורך לפתח כמות גדולה של צמתים על מנת להגיע ליעד</w:t>
      </w:r>
      <w:r w:rsidR="00D521D7" w:rsidRPr="008C1026">
        <w:rPr>
          <w:rFonts w:cstheme="minorHAnsi"/>
          <w:i/>
          <w:sz w:val="24"/>
          <w:szCs w:val="24"/>
          <w:rtl/>
        </w:rPr>
        <w:t xml:space="preserve"> ומצד שני </w:t>
      </w:r>
      <w:r w:rsidR="00C45EA0" w:rsidRPr="008C1026">
        <w:rPr>
          <w:rFonts w:cstheme="minorHAnsi"/>
          <w:i/>
          <w:sz w:val="24"/>
          <w:szCs w:val="24"/>
          <w:rtl/>
        </w:rPr>
        <w:t>כיוון שהיוריסט</w:t>
      </w:r>
      <w:r w:rsidR="00955F73" w:rsidRPr="008C1026">
        <w:rPr>
          <w:rFonts w:cstheme="minorHAnsi"/>
          <w:i/>
          <w:sz w:val="24"/>
          <w:szCs w:val="24"/>
          <w:rtl/>
        </w:rPr>
        <w:t xml:space="preserve">יקה של מרחק אווירי </w:t>
      </w:r>
      <w:r w:rsidR="00C45EA0" w:rsidRPr="008C1026">
        <w:rPr>
          <w:rFonts w:cstheme="minorHAnsi"/>
          <w:i/>
          <w:sz w:val="24"/>
          <w:szCs w:val="24"/>
          <w:rtl/>
        </w:rPr>
        <w:t>לא מדויקת, המשמעות של לתת לה משקל נמוך יותר משמעותו פתרון מדויק יותר,</w:t>
      </w:r>
      <w:r w:rsidR="006E7EE2" w:rsidRPr="008C1026">
        <w:rPr>
          <w:rFonts w:cstheme="minorHAnsi"/>
          <w:i/>
          <w:sz w:val="24"/>
          <w:szCs w:val="24"/>
          <w:rtl/>
        </w:rPr>
        <w:t xml:space="preserve"> כלומר פתרון אופטימלי יותר. </w:t>
      </w:r>
    </w:p>
    <w:p w14:paraId="3BDEB304" w14:textId="3EC11FF8" w:rsidR="00F9488D" w:rsidRPr="008C1026" w:rsidRDefault="00F9488D" w:rsidP="00F9488D">
      <w:pPr>
        <w:pStyle w:val="ListParagraph"/>
        <w:numPr>
          <w:ilvl w:val="0"/>
          <w:numId w:val="2"/>
        </w:numPr>
        <w:rPr>
          <w:rFonts w:cstheme="minorHAnsi"/>
          <w:i/>
          <w:sz w:val="24"/>
          <w:szCs w:val="24"/>
          <w:rtl/>
        </w:rPr>
      </w:pPr>
      <w:r w:rsidRPr="008C1026">
        <w:rPr>
          <w:rFonts w:cstheme="minorHAnsi"/>
          <w:i/>
          <w:sz w:val="24"/>
          <w:szCs w:val="24"/>
          <w:rtl/>
        </w:rPr>
        <w:t xml:space="preserve">ככל שארגומנט המשקל שמקבל אלגוריתם </w:t>
      </w:r>
      <w:r w:rsidRPr="008C1026">
        <w:rPr>
          <w:rFonts w:cstheme="minorHAnsi"/>
          <w:i/>
          <w:sz w:val="24"/>
          <w:szCs w:val="24"/>
        </w:rPr>
        <w:t>A</w:t>
      </w:r>
      <w:r w:rsidRPr="008C1026">
        <w:rPr>
          <w:rFonts w:cstheme="minorHAnsi"/>
          <w:i/>
          <w:sz w:val="24"/>
          <w:szCs w:val="24"/>
          <w:rtl/>
        </w:rPr>
        <w:t xml:space="preserve">* קרוב יותר ל-1, משקל היוריסטיקה </w:t>
      </w:r>
      <w:r w:rsidR="00BD548C" w:rsidRPr="008C1026">
        <w:rPr>
          <w:rFonts w:cstheme="minorHAnsi"/>
          <w:i/>
          <w:sz w:val="24"/>
          <w:szCs w:val="24"/>
          <w:rtl/>
        </w:rPr>
        <w:t xml:space="preserve">גבוה יותר. מצד אחד, </w:t>
      </w:r>
      <w:r w:rsidR="0065183D" w:rsidRPr="008C1026">
        <w:rPr>
          <w:rFonts w:cstheme="minorHAnsi"/>
          <w:i/>
          <w:sz w:val="24"/>
          <w:szCs w:val="24"/>
          <w:rtl/>
        </w:rPr>
        <w:t>כמות הצמתים שיפ</w:t>
      </w:r>
      <w:r w:rsidR="00070E73" w:rsidRPr="008C1026">
        <w:rPr>
          <w:rFonts w:cstheme="minorHAnsi"/>
          <w:i/>
          <w:sz w:val="24"/>
          <w:szCs w:val="24"/>
          <w:rtl/>
        </w:rPr>
        <w:t>ו</w:t>
      </w:r>
      <w:r w:rsidR="0065183D" w:rsidRPr="008C1026">
        <w:rPr>
          <w:rFonts w:cstheme="minorHAnsi"/>
          <w:i/>
          <w:sz w:val="24"/>
          <w:szCs w:val="24"/>
          <w:rtl/>
        </w:rPr>
        <w:t>תחו קטנה בהרבה (חסכון משמעותי בז</w:t>
      </w:r>
      <w:r w:rsidR="00070E73" w:rsidRPr="008C1026">
        <w:rPr>
          <w:rFonts w:cstheme="minorHAnsi"/>
          <w:i/>
          <w:sz w:val="24"/>
          <w:szCs w:val="24"/>
          <w:rtl/>
        </w:rPr>
        <w:t>י</w:t>
      </w:r>
      <w:r w:rsidR="0065183D" w:rsidRPr="008C1026">
        <w:rPr>
          <w:rFonts w:cstheme="minorHAnsi"/>
          <w:i/>
          <w:sz w:val="24"/>
          <w:szCs w:val="24"/>
          <w:rtl/>
        </w:rPr>
        <w:t xml:space="preserve">כרון) ומצד שני כיוון שהיוריסטיקה לא מדויקת, הסתמכות עליה תביא </w:t>
      </w:r>
      <w:r w:rsidR="00070E73" w:rsidRPr="008C1026">
        <w:rPr>
          <w:rFonts w:cstheme="minorHAnsi"/>
          <w:i/>
          <w:sz w:val="24"/>
          <w:szCs w:val="24"/>
          <w:rtl/>
        </w:rPr>
        <w:t xml:space="preserve">לתוצאות פחות טובות, כלומר פתרון לא אופטימלי. </w:t>
      </w:r>
    </w:p>
    <w:p w14:paraId="255D054F" w14:textId="4DC9F7C9" w:rsidR="00D308E5" w:rsidRPr="008C1026" w:rsidRDefault="00D308E5">
      <w:pPr>
        <w:bidi w:val="0"/>
        <w:rPr>
          <w:rFonts w:cstheme="minorHAnsi"/>
          <w:i/>
          <w:color w:val="0070C0"/>
          <w:sz w:val="24"/>
          <w:szCs w:val="24"/>
          <w:rtl/>
        </w:rPr>
      </w:pPr>
      <w:r w:rsidRPr="008C1026">
        <w:rPr>
          <w:rFonts w:cstheme="minorHAnsi"/>
          <w:i/>
          <w:color w:val="0070C0"/>
          <w:sz w:val="24"/>
          <w:szCs w:val="24"/>
          <w:rtl/>
        </w:rPr>
        <w:br w:type="page"/>
      </w:r>
    </w:p>
    <w:p w14:paraId="7CEB3ECF" w14:textId="03FEBADD" w:rsidR="00A613EA" w:rsidRPr="008C1026" w:rsidRDefault="00A613EA" w:rsidP="00A613EA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lastRenderedPageBreak/>
        <w:t>חלק ו'</w:t>
      </w:r>
    </w:p>
    <w:p w14:paraId="5833C4F1" w14:textId="581E6A7A" w:rsidR="00354BA3" w:rsidRPr="008C1026" w:rsidRDefault="00354BA3" w:rsidP="003C6DC4">
      <w:pPr>
        <w:pStyle w:val="ListParagraph"/>
        <w:numPr>
          <w:ilvl w:val="0"/>
          <w:numId w:val="4"/>
        </w:numPr>
        <w:rPr>
          <w:rFonts w:cstheme="minorHAnsi"/>
          <w:i/>
          <w:color w:val="0070C0"/>
          <w:sz w:val="24"/>
          <w:szCs w:val="24"/>
        </w:rPr>
      </w:pPr>
    </w:p>
    <w:p w14:paraId="105450B6" w14:textId="21E7AFC6" w:rsidR="003C6DC4" w:rsidRPr="008C1026" w:rsidRDefault="003C6DC4" w:rsidP="003C6DC4">
      <w:pPr>
        <w:pStyle w:val="ListParagraph"/>
        <w:bidi w:val="0"/>
        <w:rPr>
          <w:rFonts w:cstheme="minorHAnsi"/>
          <w:iCs/>
          <w:color w:val="0070C0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h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i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i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maxAirDist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 xml:space="preserve">s.v, 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       </m:t>
                  </m:r>
                </m: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0</m:t>
                  </m:r>
                </m:e>
              </m:eqArr>
              <m:f>
                <m:fPr>
                  <m:type m:val="noBar"/>
                  <m:ctrlPr>
                    <w:rPr>
                      <w:rFonts w:ascii="Cambria Math" w:hAnsi="Cambria Math" w:cstheme="minorHAnsi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 xml:space="preserve">;s.T ≠∅    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;otherwise</m:t>
                  </m:r>
                </m:den>
              </m:f>
            </m:e>
          </m:d>
        </m:oMath>
      </m:oMathPara>
    </w:p>
    <w:p w14:paraId="504F1685" w14:textId="051FD31F" w:rsidR="00A0230A" w:rsidRPr="008C1026" w:rsidRDefault="00A0230A" w:rsidP="008C5EF2">
      <w:pPr>
        <w:pStyle w:val="ListParagraph"/>
        <w:bidi w:val="0"/>
        <w:spacing w:after="0" w:line="360" w:lineRule="auto"/>
        <w:rPr>
          <w:rFonts w:eastAsiaTheme="minorEastAsia" w:cstheme="minorHAnsi"/>
          <w:iCs/>
          <w:sz w:val="24"/>
          <w:szCs w:val="24"/>
        </w:rPr>
      </w:pPr>
    </w:p>
    <w:p w14:paraId="30F307D5" w14:textId="41D417DD" w:rsidR="00A0230A" w:rsidRPr="008C1026" w:rsidRDefault="00C600A5" w:rsidP="008C5EF2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  <w:r w:rsidRPr="008C1026">
        <w:rPr>
          <w:rFonts w:eastAsiaTheme="minorEastAsia" w:cstheme="minorHAnsi"/>
          <w:i/>
          <w:sz w:val="24"/>
          <w:szCs w:val="24"/>
          <w:rtl/>
        </w:rPr>
        <w:t xml:space="preserve">מצומת נתון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</m:oMath>
      <w:r w:rsidR="00714B8A" w:rsidRPr="008C1026">
        <w:rPr>
          <w:rFonts w:eastAsiaTheme="minorEastAsia" w:cstheme="minorHAnsi"/>
          <w:i/>
          <w:sz w:val="24"/>
          <w:szCs w:val="24"/>
          <w:rtl/>
        </w:rPr>
        <w:t xml:space="preserve">ניתן לחשב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airDi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714B8A" w:rsidRPr="008C1026">
        <w:rPr>
          <w:rFonts w:eastAsiaTheme="minorEastAsia" w:cstheme="minorHAnsi"/>
          <w:i/>
          <w:sz w:val="24"/>
          <w:szCs w:val="24"/>
          <w:rtl/>
        </w:rPr>
        <w:t xml:space="preserve"> המהווה </w:t>
      </w:r>
      <w:r w:rsidR="002B654A" w:rsidRPr="008C1026">
        <w:rPr>
          <w:rFonts w:eastAsiaTheme="minorEastAsia" w:cstheme="minorHAnsi"/>
          <w:i/>
          <w:sz w:val="24"/>
          <w:szCs w:val="24"/>
          <w:rtl/>
        </w:rPr>
        <w:t xml:space="preserve">את המרחק האווירי </w:t>
      </w:r>
      <w:r w:rsidR="007D0E9C" w:rsidRPr="008C1026">
        <w:rPr>
          <w:rFonts w:eastAsiaTheme="minorEastAsia" w:cstheme="minorHAnsi"/>
          <w:i/>
          <w:sz w:val="24"/>
          <w:szCs w:val="24"/>
          <w:rtl/>
        </w:rPr>
        <w:t>מ</w:t>
      </w:r>
      <w:r w:rsidR="00AA390C" w:rsidRPr="008C1026">
        <w:rPr>
          <w:rFonts w:eastAsiaTheme="minorEastAsia" w:cstheme="minorHAnsi"/>
          <w:i/>
          <w:sz w:val="24"/>
          <w:szCs w:val="24"/>
          <w:rtl/>
        </w:rPr>
        <w:t>-</w:t>
      </w:r>
      <w:r w:rsidR="007D0E9C" w:rsidRPr="008C1026">
        <w:rPr>
          <w:rFonts w:eastAsiaTheme="minorEastAsia" w:cstheme="minorHAnsi"/>
          <w:i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</m:oMath>
      <w:r w:rsidR="00023EB7" w:rsidRPr="008C1026">
        <w:rPr>
          <w:rFonts w:eastAsiaTheme="minorEastAsia" w:cstheme="minorHAnsi"/>
          <w:i/>
          <w:sz w:val="24"/>
          <w:szCs w:val="24"/>
          <w:rtl/>
        </w:rPr>
        <w:t xml:space="preserve">לצומת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023EB7" w:rsidRPr="008C1026">
        <w:rPr>
          <w:rFonts w:eastAsiaTheme="minorEastAsia" w:cstheme="minorHAnsi"/>
          <w:i/>
          <w:sz w:val="24"/>
          <w:szCs w:val="24"/>
          <w:rtl/>
        </w:rPr>
        <w:t xml:space="preserve">. </w:t>
      </w:r>
      <w:r w:rsidR="006D5C5F" w:rsidRPr="008C1026">
        <w:rPr>
          <w:rFonts w:eastAsiaTheme="minorEastAsia" w:cstheme="minorHAnsi"/>
          <w:i/>
          <w:sz w:val="24"/>
          <w:szCs w:val="24"/>
          <w:rtl/>
        </w:rPr>
        <w:t xml:space="preserve">היוריסטיקה היא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airDi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6D5C5F" w:rsidRPr="008C1026">
        <w:rPr>
          <w:rFonts w:eastAsiaTheme="minorEastAsia" w:cstheme="minorHAnsi"/>
          <w:i/>
          <w:sz w:val="24"/>
          <w:szCs w:val="24"/>
          <w:rtl/>
        </w:rPr>
        <w:t xml:space="preserve"> המקסימלי. </w:t>
      </w:r>
      <w:r w:rsidR="006852E3" w:rsidRPr="008C1026">
        <w:rPr>
          <w:rFonts w:eastAsiaTheme="minorEastAsia" w:cstheme="minorHAnsi"/>
          <w:i/>
          <w:sz w:val="24"/>
          <w:szCs w:val="24"/>
          <w:rtl/>
        </w:rPr>
        <w:t xml:space="preserve">זאת כל עוד אנחנו לא במצב המטרה. </w:t>
      </w:r>
      <w:r w:rsidR="001A36E8" w:rsidRPr="008C1026">
        <w:rPr>
          <w:rFonts w:eastAsiaTheme="minorEastAsia" w:cstheme="minorHAnsi"/>
          <w:i/>
          <w:sz w:val="24"/>
          <w:szCs w:val="24"/>
          <w:rtl/>
        </w:rPr>
        <w:t xml:space="preserve">עבור כל צומת ניתן לחשב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airDi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1A36E8" w:rsidRPr="008C1026">
        <w:rPr>
          <w:rFonts w:eastAsiaTheme="minorEastAsia" w:cstheme="minorHAnsi"/>
          <w:i/>
          <w:sz w:val="24"/>
          <w:szCs w:val="24"/>
          <w:rtl/>
        </w:rPr>
        <w:t xml:space="preserve"> מקסימלי. </w:t>
      </w:r>
      <w:r w:rsidR="006852E3" w:rsidRPr="008C1026">
        <w:rPr>
          <w:rFonts w:eastAsiaTheme="minorEastAsia" w:cstheme="minorHAnsi"/>
          <w:i/>
          <w:sz w:val="24"/>
          <w:szCs w:val="24"/>
          <w:rtl/>
        </w:rPr>
        <w:t xml:space="preserve">לפי יוריסטיקה זו המצב הבא לפיתוח </w:t>
      </w:r>
      <w:r w:rsidR="00B21880" w:rsidRPr="008C1026">
        <w:rPr>
          <w:rFonts w:eastAsiaTheme="minorEastAsia" w:cstheme="minorHAnsi"/>
          <w:i/>
          <w:sz w:val="24"/>
          <w:szCs w:val="24"/>
          <w:rtl/>
        </w:rPr>
        <w:t xml:space="preserve">הוא זה </w:t>
      </w:r>
      <w:r w:rsidR="001A36E8" w:rsidRPr="008C1026">
        <w:rPr>
          <w:rFonts w:eastAsiaTheme="minorEastAsia" w:cstheme="minorHAnsi"/>
          <w:i/>
          <w:sz w:val="24"/>
          <w:szCs w:val="24"/>
          <w:rtl/>
        </w:rPr>
        <w:t>שה-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airDi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1A36E8" w:rsidRPr="008C1026">
        <w:rPr>
          <w:rFonts w:eastAsiaTheme="minorEastAsia" w:cstheme="minorHAnsi"/>
          <w:i/>
          <w:sz w:val="24"/>
          <w:szCs w:val="24"/>
          <w:rtl/>
        </w:rPr>
        <w:t xml:space="preserve">המקסימלי </w:t>
      </w:r>
      <w:r w:rsidR="0005510E" w:rsidRPr="008C1026">
        <w:rPr>
          <w:rFonts w:eastAsiaTheme="minorEastAsia" w:cstheme="minorHAnsi"/>
          <w:i/>
          <w:sz w:val="24"/>
          <w:szCs w:val="24"/>
          <w:rtl/>
        </w:rPr>
        <w:t xml:space="preserve">שלו הוא המינימלי מבין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airDi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05510E" w:rsidRPr="008C1026">
        <w:rPr>
          <w:rFonts w:eastAsiaTheme="minorEastAsia" w:cstheme="minorHAnsi"/>
          <w:i/>
          <w:sz w:val="24"/>
          <w:szCs w:val="24"/>
          <w:rtl/>
        </w:rPr>
        <w:t xml:space="preserve"> של שאר הצמתים.</w:t>
      </w:r>
    </w:p>
    <w:p w14:paraId="26FF6D1E" w14:textId="695F2CFC" w:rsidR="00837C0C" w:rsidRPr="008C1026" w:rsidRDefault="00005AA1" w:rsidP="00005AA1">
      <w:pPr>
        <w:spacing w:after="0" w:line="360" w:lineRule="auto"/>
        <w:rPr>
          <w:rFonts w:eastAsiaTheme="minorEastAsia" w:cstheme="minorHAnsi"/>
          <w:i/>
          <w:sz w:val="24"/>
          <w:szCs w:val="24"/>
        </w:rPr>
      </w:pPr>
      <w:r w:rsidRPr="008C1026">
        <w:rPr>
          <w:rFonts w:eastAsiaTheme="minorEastAsia" w:cstheme="minorHAnsi"/>
          <w:i/>
          <w:sz w:val="24"/>
          <w:szCs w:val="24"/>
          <w:rtl/>
        </w:rPr>
        <w:t xml:space="preserve">יוריסטיקה קבילה מעריכה "אופטימית" את מחיר המסלול מכל מצב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s</m:t>
        </m:r>
      </m:oMath>
      <w:r w:rsidRPr="008C1026">
        <w:rPr>
          <w:rFonts w:eastAsiaTheme="minorEastAsia" w:cstheme="minorHAnsi"/>
          <w:i/>
          <w:sz w:val="24"/>
          <w:szCs w:val="24"/>
          <w:rtl/>
        </w:rPr>
        <w:t xml:space="preserve"> למצב מטרה. </w:t>
      </w:r>
      <w:r w:rsidR="00C97FA7" w:rsidRPr="008C1026">
        <w:rPr>
          <w:rFonts w:eastAsiaTheme="minorEastAsia" w:cstheme="minorHAnsi"/>
          <w:i/>
          <w:sz w:val="24"/>
          <w:szCs w:val="24"/>
          <w:rtl/>
        </w:rPr>
        <w:t xml:space="preserve">יוריסטיקה זו היא לא קבילה וזאת כיוון שאמנם </w:t>
      </w:r>
      <w:r w:rsidR="00DB48C0" w:rsidRPr="008C1026">
        <w:rPr>
          <w:rFonts w:eastAsiaTheme="minorEastAsia" w:cstheme="minorHAnsi"/>
          <w:i/>
          <w:sz w:val="24"/>
          <w:szCs w:val="24"/>
          <w:rtl/>
        </w:rPr>
        <w:t>בחרנו את המינימלי מבין ה-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airDis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</m:t>
            </m:r>
          </m:sub>
        </m:sSub>
      </m:oMath>
      <w:r w:rsidR="00DB48C0" w:rsidRPr="008C1026">
        <w:rPr>
          <w:rFonts w:eastAsiaTheme="minorEastAsia" w:cstheme="minorHAnsi"/>
          <w:i/>
          <w:sz w:val="24"/>
          <w:szCs w:val="24"/>
          <w:rtl/>
        </w:rPr>
        <w:t xml:space="preserve">המקסימליים, אך ייתכן שהמרחק האמיתי </w:t>
      </w:r>
      <w:r w:rsidR="00F5399E" w:rsidRPr="008C1026">
        <w:rPr>
          <w:rFonts w:eastAsiaTheme="minorEastAsia" w:cstheme="minorHAnsi"/>
          <w:i/>
          <w:sz w:val="24"/>
          <w:szCs w:val="24"/>
          <w:rtl/>
        </w:rPr>
        <w:t>הו</w:t>
      </w:r>
      <w:r w:rsidR="002763C9" w:rsidRPr="008C1026">
        <w:rPr>
          <w:rFonts w:eastAsiaTheme="minorEastAsia" w:cstheme="minorHAnsi"/>
          <w:i/>
          <w:sz w:val="24"/>
          <w:szCs w:val="24"/>
          <w:rtl/>
        </w:rPr>
        <w:t xml:space="preserve">א מרחק שקטן ממנו. </w:t>
      </w:r>
      <w:r w:rsidR="00EB41D3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339D9CF" wp14:editId="13514A77">
                <wp:simplePos x="0" y="0"/>
                <wp:positionH relativeFrom="column">
                  <wp:posOffset>381000</wp:posOffset>
                </wp:positionH>
                <wp:positionV relativeFrom="paragraph">
                  <wp:posOffset>1907540</wp:posOffset>
                </wp:positionV>
                <wp:extent cx="685800" cy="142875"/>
                <wp:effectExtent l="0" t="0" r="19050" b="28575"/>
                <wp:wrapNone/>
                <wp:docPr id="29" name="מחבר יש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E98F47" id="מחבר ישר 29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pt,150.2pt" to="84pt,1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" strokecolor="#4472c4 [3204]" strokeweight=".5pt">
                <v:stroke joinstyle="miter"/>
              </v:line>
            </w:pict>
          </mc:Fallback>
        </mc:AlternateContent>
      </w:r>
      <w:r w:rsidR="00892A68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5A426D1" wp14:editId="34BC1CBD">
                <wp:simplePos x="0" y="0"/>
                <wp:positionH relativeFrom="margin">
                  <wp:posOffset>1085850</wp:posOffset>
                </wp:positionH>
                <wp:positionV relativeFrom="paragraph">
                  <wp:posOffset>1666875</wp:posOffset>
                </wp:positionV>
                <wp:extent cx="457200" cy="333375"/>
                <wp:effectExtent l="0" t="0" r="0" b="0"/>
                <wp:wrapNone/>
                <wp:docPr id="12" name="תיבת טקסט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DD304B" w14:textId="160986BE" w:rsidR="00DF1122" w:rsidRDefault="00DF1122" w:rsidP="009F337A">
                            <w:r>
                              <w:t>star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A426D1" id="_x0000_t202" coordsize="21600,21600" o:spt="202" path="m,l,21600r21600,l21600,xe">
                <v:stroke joinstyle="miter"/>
                <v:path gradientshapeok="t" o:connecttype="rect"/>
              </v:shapetype>
              <v:shape id="תיבת טקסט 12" o:spid="_x0000_s1026" type="#_x0000_t202" style="position:absolute;left:0;text-align:left;margin-left:85.5pt;margin-top:131.25pt;width:36pt;height:26.2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" filled="f" stroked="f" strokeweight=".5pt">
                <v:textbox>
                  <w:txbxContent>
                    <w:p w14:paraId="20DD304B" w14:textId="160986BE" w:rsidR="00DF1122" w:rsidRDefault="00DF1122" w:rsidP="009F337A">
                      <w:r>
                        <w:t>star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92A68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C62A08" wp14:editId="7783CA02">
                <wp:simplePos x="0" y="0"/>
                <wp:positionH relativeFrom="margin">
                  <wp:posOffset>-142240</wp:posOffset>
                </wp:positionH>
                <wp:positionV relativeFrom="paragraph">
                  <wp:posOffset>2066925</wp:posOffset>
                </wp:positionV>
                <wp:extent cx="457200" cy="333375"/>
                <wp:effectExtent l="0" t="0" r="0" b="0"/>
                <wp:wrapNone/>
                <wp:docPr id="11" name="תיבת טקסט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091D240" w14:textId="119A7776" w:rsidR="00DF1122" w:rsidRDefault="00DF1122">
                            <w:r>
                              <w:t>V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C62A08" id="תיבת טקסט 11" o:spid="_x0000_s1027" type="#_x0000_t202" style="position:absolute;left:0;text-align:left;margin-left:-11.2pt;margin-top:162.75pt;width:36pt;height:26.2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" filled="f" stroked="f" strokeweight=".5pt">
                <v:textbox>
                  <w:txbxContent>
                    <w:p w14:paraId="7091D240" w14:textId="119A7776" w:rsidR="00DF1122" w:rsidRDefault="00DF1122">
                      <w:r>
                        <w:t>V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5EEE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2F8456F" wp14:editId="55EF299E">
                <wp:simplePos x="0" y="0"/>
                <wp:positionH relativeFrom="margin">
                  <wp:posOffset>2886075</wp:posOffset>
                </wp:positionH>
                <wp:positionV relativeFrom="paragraph">
                  <wp:posOffset>3933825</wp:posOffset>
                </wp:positionV>
                <wp:extent cx="457200" cy="333375"/>
                <wp:effectExtent l="0" t="0" r="0" b="0"/>
                <wp:wrapNone/>
                <wp:docPr id="17" name="תיבת טקסט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B9F2234" w14:textId="392F1CA5" w:rsidR="00DF1122" w:rsidRDefault="00DF1122" w:rsidP="00027AEF">
                            <w:r>
                              <w:t>V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F8456F" id="תיבת טקסט 17" o:spid="_x0000_s1028" type="#_x0000_t202" style="position:absolute;left:0;text-align:left;margin-left:227.25pt;margin-top:309.75pt;width:36pt;height:26.25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" filled="f" stroked="f" strokeweight=".5pt">
                <v:textbox>
                  <w:txbxContent>
                    <w:p w14:paraId="5B9F2234" w14:textId="392F1CA5" w:rsidR="00DF1122" w:rsidRDefault="00DF1122" w:rsidP="00027AEF">
                      <w:r>
                        <w:t>V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5EEE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84BEE85" wp14:editId="131B4BFA">
                <wp:simplePos x="0" y="0"/>
                <wp:positionH relativeFrom="column">
                  <wp:posOffset>2895600</wp:posOffset>
                </wp:positionH>
                <wp:positionV relativeFrom="paragraph">
                  <wp:posOffset>3800475</wp:posOffset>
                </wp:positionV>
                <wp:extent cx="533400" cy="533400"/>
                <wp:effectExtent l="0" t="0" r="19050" b="19050"/>
                <wp:wrapNone/>
                <wp:docPr id="13" name="אליפסה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" cy="5334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5AAA84B" id="אליפסה 13" o:spid="_x0000_s1026" style="position:absolute;margin-left:228pt;margin-top:299.25pt;width:42pt;height:4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" fillcolor="#4472c4 [3204]" strokecolor="#1f3763 [1604]" strokeweight="1pt">
                <v:stroke joinstyle="miter"/>
              </v:oval>
            </w:pict>
          </mc:Fallback>
        </mc:AlternateContent>
      </w:r>
      <w:r w:rsidR="00BA5EEE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DF2FC2" wp14:editId="0A9C774F">
                <wp:simplePos x="0" y="0"/>
                <wp:positionH relativeFrom="column">
                  <wp:posOffset>-114300</wp:posOffset>
                </wp:positionH>
                <wp:positionV relativeFrom="paragraph">
                  <wp:posOffset>1924050</wp:posOffset>
                </wp:positionV>
                <wp:extent cx="533400" cy="533400"/>
                <wp:effectExtent l="0" t="0" r="19050" b="19050"/>
                <wp:wrapNone/>
                <wp:docPr id="7" name="אליפסה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" cy="5334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D938309" id="אליפסה 7" o:spid="_x0000_s1026" style="position:absolute;margin-left:-9pt;margin-top:151.5pt;width:42pt;height:4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" fillcolor="#4472c4 [3204]" strokecolor="#1f3763 [1604]" strokeweight="1pt">
                <v:stroke joinstyle="miter"/>
              </v:oval>
            </w:pict>
          </mc:Fallback>
        </mc:AlternateContent>
      </w:r>
      <w:r w:rsidR="00BA5EEE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3ADD15" wp14:editId="7F309775">
                <wp:simplePos x="0" y="0"/>
                <wp:positionH relativeFrom="column">
                  <wp:posOffset>1038225</wp:posOffset>
                </wp:positionH>
                <wp:positionV relativeFrom="paragraph">
                  <wp:posOffset>1543050</wp:posOffset>
                </wp:positionV>
                <wp:extent cx="533400" cy="533400"/>
                <wp:effectExtent l="0" t="0" r="19050" b="19050"/>
                <wp:wrapNone/>
                <wp:docPr id="8" name="אליפסה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" cy="5334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0F978C" id="אליפסה 8" o:spid="_x0000_s1026" style="position:absolute;margin-left:81.75pt;margin-top:121.5pt;width:42pt;height:4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" fillcolor="#4472c4 [3204]" strokecolor="#1f3763 [1604]" strokeweight="1pt">
                <v:stroke joinstyle="miter"/>
              </v:oval>
            </w:pict>
          </mc:Fallback>
        </mc:AlternateContent>
      </w:r>
    </w:p>
    <w:p w14:paraId="71428D63" w14:textId="693EDFF7" w:rsidR="006F5F7B" w:rsidRPr="008C1026" w:rsidRDefault="0030405D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  <w:r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4DC05F5" wp14:editId="3B704E7D">
                <wp:simplePos x="0" y="0"/>
                <wp:positionH relativeFrom="column">
                  <wp:posOffset>361950</wp:posOffset>
                </wp:positionH>
                <wp:positionV relativeFrom="paragraph">
                  <wp:posOffset>1496694</wp:posOffset>
                </wp:positionV>
                <wp:extent cx="2552700" cy="1628775"/>
                <wp:effectExtent l="0" t="0" r="19050" b="28575"/>
                <wp:wrapNone/>
                <wp:docPr id="31" name="מחבר יש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700" cy="1628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532466" id="מחבר ישר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5pt,117.85pt" to="229.5pt,2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" strokecolor="#4472c4 [3204]" strokeweight=".5pt">
                <v:stroke joinstyle="miter"/>
              </v:line>
            </w:pict>
          </mc:Fallback>
        </mc:AlternateContent>
      </w:r>
      <w:r w:rsidR="00D22049" w:rsidRPr="008C1026">
        <w:rPr>
          <w:rFonts w:eastAsiaTheme="minorEastAsia" w:cstheme="minorHAnsi"/>
          <w:i/>
          <w:noProof/>
          <w:sz w:val="24"/>
          <w:szCs w:val="24"/>
          <w:rtl/>
          <w:lang w:val="he-I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6D36F2C" wp14:editId="53EC9E39">
                <wp:simplePos x="0" y="0"/>
                <wp:positionH relativeFrom="column">
                  <wp:posOffset>1523999</wp:posOffset>
                </wp:positionH>
                <wp:positionV relativeFrom="paragraph">
                  <wp:posOffset>1144270</wp:posOffset>
                </wp:positionV>
                <wp:extent cx="1552575" cy="1866900"/>
                <wp:effectExtent l="0" t="0" r="28575" b="19050"/>
                <wp:wrapNone/>
                <wp:docPr id="26" name="מחבר יש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52575" cy="1866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A82708" id="מחבר ישר 26" o:spid="_x0000_s1026" style="position:absolute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pt,90.1pt" to="242.25pt,2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" strokecolor="#4472c4 [3204]" strokeweight=".5pt">
                <v:stroke joinstyle="miter"/>
              </v:line>
            </w:pict>
          </mc:Fallback>
        </mc:AlternateContent>
      </w:r>
      <w:r w:rsidR="008C5EF2" w:rsidRPr="008C1026">
        <w:rPr>
          <w:rFonts w:eastAsiaTheme="minorEastAsia" w:cstheme="minorHAnsi"/>
          <w:i/>
          <w:sz w:val="24"/>
          <w:szCs w:val="24"/>
        </w:rPr>
        <w:t xml:space="preserve"> </w:t>
      </w:r>
      <w:r w:rsidR="001D4705" w:rsidRPr="008C1026">
        <w:rPr>
          <w:rFonts w:eastAsiaTheme="minorEastAsia" w:cstheme="minorHAnsi"/>
          <w:i/>
          <w:sz w:val="24"/>
          <w:szCs w:val="24"/>
          <w:rtl/>
        </w:rPr>
        <w:t xml:space="preserve">לפי יוריסטיקה זו </w:t>
      </w:r>
      <w:r w:rsidR="00D70334" w:rsidRPr="008C1026">
        <w:rPr>
          <w:rFonts w:eastAsiaTheme="minorEastAsia" w:cstheme="minorHAnsi"/>
          <w:i/>
          <w:sz w:val="24"/>
          <w:szCs w:val="24"/>
          <w:rtl/>
        </w:rPr>
        <w:t xml:space="preserve">לא ניתן לדעת האם נבחר את המסלול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start→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</m:oMath>
      <w:r w:rsidR="00F10E7E" w:rsidRPr="008C1026">
        <w:rPr>
          <w:rFonts w:eastAsiaTheme="minorEastAsia" w:cstheme="minorHAnsi"/>
          <w:i/>
          <w:sz w:val="24"/>
          <w:szCs w:val="24"/>
          <w:rtl/>
        </w:rPr>
        <w:t xml:space="preserve"> </w:t>
      </w:r>
      <w:r w:rsidR="00C50CEB" w:rsidRPr="008C1026">
        <w:rPr>
          <w:rFonts w:eastAsiaTheme="minorEastAsia" w:cstheme="minorHAnsi"/>
          <w:i/>
          <w:sz w:val="24"/>
          <w:szCs w:val="24"/>
          <w:rtl/>
        </w:rPr>
        <w:t xml:space="preserve">או את המסלול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start→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→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</m:oMath>
      <w:r w:rsidR="00C50CEB" w:rsidRPr="008C1026">
        <w:rPr>
          <w:rFonts w:eastAsiaTheme="minorEastAsia" w:cstheme="minorHAnsi"/>
          <w:i/>
          <w:sz w:val="24"/>
          <w:szCs w:val="24"/>
          <w:rtl/>
        </w:rPr>
        <w:t>. במקרה ונבחרה האופציה השני</w:t>
      </w:r>
      <w:r w:rsidR="008254E3" w:rsidRPr="008C1026">
        <w:rPr>
          <w:rFonts w:eastAsiaTheme="minorEastAsia" w:cstheme="minorHAnsi"/>
          <w:i/>
          <w:sz w:val="24"/>
          <w:szCs w:val="24"/>
          <w:rtl/>
        </w:rPr>
        <w:t xml:space="preserve">יה קיבלנו </w:t>
      </w:r>
      <w:r w:rsidR="00C53C86" w:rsidRPr="008C1026">
        <w:rPr>
          <w:rFonts w:eastAsiaTheme="minorEastAsia" w:cstheme="minorHAnsi"/>
          <w:i/>
          <w:sz w:val="24"/>
          <w:szCs w:val="24"/>
          <w:rtl/>
        </w:rPr>
        <w:t xml:space="preserve">מרחק גדול יותר מהמרחק </w:t>
      </w:r>
      <w:r w:rsidR="007B3144" w:rsidRPr="008C1026">
        <w:rPr>
          <w:rFonts w:eastAsiaTheme="minorEastAsia" w:cstheme="minorHAnsi"/>
          <w:i/>
          <w:sz w:val="24"/>
          <w:szCs w:val="24"/>
          <w:rtl/>
        </w:rPr>
        <w:t>האפשרי ליעד</w:t>
      </w:r>
      <w:r w:rsidR="00B66754" w:rsidRPr="008C1026">
        <w:rPr>
          <w:rFonts w:eastAsiaTheme="minorEastAsia" w:cstheme="minorHAnsi"/>
          <w:i/>
          <w:sz w:val="24"/>
          <w:szCs w:val="24"/>
          <w:rtl/>
        </w:rPr>
        <w:t xml:space="preserve"> ולכן </w:t>
      </w:r>
      <w:r w:rsidR="00795CFE" w:rsidRPr="008C1026">
        <w:rPr>
          <w:rFonts w:eastAsiaTheme="minorEastAsia" w:cstheme="minorHAnsi"/>
          <w:i/>
          <w:sz w:val="24"/>
          <w:szCs w:val="24"/>
          <w:rtl/>
        </w:rPr>
        <w:t xml:space="preserve">הערכה היוריסטית לא הייתה אופטימית. </w:t>
      </w:r>
    </w:p>
    <w:p w14:paraId="2C230270" w14:textId="56215841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5843A016" w14:textId="35614A1A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7064A6AD" w14:textId="605B35E1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262EDC78" w14:textId="6ECCB85D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3EC9C0A5" w14:textId="5CF05354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0AB9B21C" w14:textId="10F28190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42613D4A" w14:textId="277920C4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6CEAD3B8" w14:textId="07C935DB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4D23B759" w14:textId="6E3DB249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4FED9C5F" w14:textId="6994BA1B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09B49699" w14:textId="70021790" w:rsidR="00F05631" w:rsidRPr="008C1026" w:rsidRDefault="00F05631" w:rsidP="00D70334">
      <w:pPr>
        <w:spacing w:after="0" w:line="360" w:lineRule="auto"/>
        <w:rPr>
          <w:rFonts w:eastAsiaTheme="minorEastAsia" w:cstheme="minorHAnsi"/>
          <w:i/>
          <w:sz w:val="24"/>
          <w:szCs w:val="24"/>
          <w:rtl/>
        </w:rPr>
      </w:pPr>
    </w:p>
    <w:p w14:paraId="320EFA5C" w14:textId="2C544468" w:rsidR="00F05631" w:rsidRPr="008C1026" w:rsidRDefault="00C178D3" w:rsidP="00C178D3">
      <w:pPr>
        <w:rPr>
          <w:rFonts w:eastAsiaTheme="minorEastAsia" w:cstheme="minorHAnsi"/>
          <w:i/>
          <w:color w:val="FF0000"/>
          <w:sz w:val="24"/>
          <w:szCs w:val="24"/>
          <w:rtl/>
        </w:rPr>
      </w:pPr>
      <w:r w:rsidRPr="008C1026">
        <w:rPr>
          <w:rFonts w:eastAsiaTheme="minorEastAsia" w:cstheme="minorHAnsi"/>
          <w:b/>
          <w:bCs/>
          <w:i/>
          <w:color w:val="FF0000"/>
          <w:sz w:val="24"/>
          <w:szCs w:val="24"/>
          <w:rtl/>
        </w:rPr>
        <w:t>תהיה נוספת:</w:t>
      </w:r>
      <w:r w:rsidR="001220AA" w:rsidRPr="008C1026">
        <w:rPr>
          <w:rFonts w:eastAsiaTheme="minorEastAsia" w:cstheme="minorHAnsi"/>
          <w:i/>
          <w:color w:val="FF0000"/>
          <w:sz w:val="24"/>
          <w:szCs w:val="24"/>
          <w:rtl/>
        </w:rPr>
        <w:br/>
      </w:r>
      <w:r w:rsidR="001220AA" w:rsidRPr="008C1026">
        <w:rPr>
          <w:rFonts w:eastAsiaTheme="minorEastAsia" w:cstheme="minorHAnsi"/>
          <w:i/>
          <w:color w:val="FF0000"/>
          <w:position w:val="-14"/>
          <w:sz w:val="24"/>
          <w:szCs w:val="24"/>
        </w:rPr>
        <w:object w:dxaOrig="2860" w:dyaOrig="400" w14:anchorId="16D208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15pt;height:20pt" o:ole="">
            <v:imagedata r:id="rId7" o:title=""/>
          </v:shape>
          <o:OLEObject Type="Embed" ProgID="Equation.DSMT4" ShapeID="_x0000_i1025" DrawAspect="Content" ObjectID="_1605039357" r:id="rId8"/>
        </w:object>
      </w:r>
      <w:r w:rsidR="001220AA"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 לכל מצב </w:t>
      </w:r>
      <w:r w:rsidR="001220AA" w:rsidRPr="008C1026">
        <w:rPr>
          <w:rFonts w:eastAsiaTheme="minorEastAsia" w:cstheme="minorHAnsi"/>
          <w:i/>
          <w:color w:val="FF0000"/>
          <w:sz w:val="24"/>
          <w:szCs w:val="24"/>
        </w:rPr>
        <w:t>s</w:t>
      </w:r>
      <w:r w:rsidR="001220AA"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, בוחרת את המרחק </w:t>
      </w:r>
      <w:proofErr w:type="spellStart"/>
      <w:r w:rsidR="001220AA" w:rsidRPr="008C1026">
        <w:rPr>
          <w:rFonts w:eastAsiaTheme="minorEastAsia" w:cstheme="minorHAnsi"/>
          <w:i/>
          <w:color w:val="FF0000"/>
          <w:sz w:val="24"/>
          <w:szCs w:val="24"/>
          <w:rtl/>
        </w:rPr>
        <w:t>המקס</w:t>
      </w:r>
      <w:proofErr w:type="spellEnd"/>
      <w:r w:rsidR="001220AA"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' מבין המרחקים האוויריים לכל מצבי המטרה (זו המשמעות להבנתי של </w:t>
      </w:r>
      <w:proofErr w:type="spellStart"/>
      <w:r w:rsidR="001220AA" w:rsidRPr="008C1026">
        <w:rPr>
          <w:rFonts w:eastAsiaTheme="minorEastAsia" w:cstheme="minorHAnsi"/>
          <w:i/>
          <w:color w:val="FF0000"/>
          <w:sz w:val="24"/>
          <w:szCs w:val="24"/>
        </w:rPr>
        <w:t>maxAirDist</w:t>
      </w:r>
      <w:proofErr w:type="spellEnd"/>
      <w:r w:rsidR="001220AA" w:rsidRPr="008C1026">
        <w:rPr>
          <w:rFonts w:eastAsiaTheme="minorEastAsia" w:cstheme="minorHAnsi"/>
          <w:i/>
          <w:color w:val="FF0000"/>
          <w:sz w:val="24"/>
          <w:szCs w:val="24"/>
        </w:rPr>
        <w:t xml:space="preserve"> over all I’s in T</w:t>
      </w:r>
      <w:r w:rsidR="001220AA"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). </w:t>
      </w:r>
    </w:p>
    <w:p w14:paraId="37D11AC8" w14:textId="07549987" w:rsidR="001220AA" w:rsidRPr="008C1026" w:rsidRDefault="001220AA" w:rsidP="00C178D3">
      <w:pPr>
        <w:rPr>
          <w:rFonts w:eastAsiaTheme="minorEastAsia" w:cstheme="minorHAnsi"/>
          <w:i/>
          <w:color w:val="FF0000"/>
          <w:sz w:val="24"/>
          <w:szCs w:val="24"/>
          <w:rtl/>
        </w:rPr>
      </w:pPr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יוריסטיקה אופטימית נותנת מרחק קטן מהמרחק </w:t>
      </w:r>
      <w:proofErr w:type="spellStart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>האמיתי</w:t>
      </w:r>
      <w:proofErr w:type="spellEnd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 לכל מצב </w:t>
      </w:r>
      <w:proofErr w:type="spellStart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>מצב</w:t>
      </w:r>
      <w:proofErr w:type="spellEnd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 מטרה. </w:t>
      </w:r>
    </w:p>
    <w:p w14:paraId="67591D91" w14:textId="73223087" w:rsidR="00A973CB" w:rsidRPr="00340726" w:rsidRDefault="001220AA" w:rsidP="00340726">
      <w:pPr>
        <w:rPr>
          <w:rFonts w:eastAsiaTheme="minorEastAsia" w:cstheme="minorHAnsi"/>
          <w:i/>
          <w:color w:val="FF0000"/>
          <w:sz w:val="24"/>
          <w:szCs w:val="24"/>
        </w:rPr>
      </w:pPr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היוריסטיקה הנ"ל, נותנת מרחק גדול מהמרחק </w:t>
      </w:r>
      <w:proofErr w:type="spellStart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>האמיתי</w:t>
      </w:r>
      <w:proofErr w:type="spellEnd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 לכל מצב מטרה מלבד זה בעל המרחק </w:t>
      </w:r>
      <w:proofErr w:type="spellStart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>המקס</w:t>
      </w:r>
      <w:proofErr w:type="spellEnd"/>
      <w:r w:rsidRPr="008C1026">
        <w:rPr>
          <w:rFonts w:eastAsiaTheme="minorEastAsia" w:cstheme="minorHAnsi"/>
          <w:i/>
          <w:color w:val="FF0000"/>
          <w:sz w:val="24"/>
          <w:szCs w:val="24"/>
          <w:rtl/>
        </w:rPr>
        <w:t xml:space="preserve">', ואת המרחק האופטימלי עבורו (בהינתן שהבעיה היא בעיית המשלוחים המופשטת, כלומר בהתעלם ממערכת הכבישים, המרחק האופטימלי הוא המרחק האווירי). </w:t>
      </w:r>
    </w:p>
    <w:p w14:paraId="6852DA87" w14:textId="1E5FF422" w:rsidR="00340726" w:rsidRPr="00340726" w:rsidRDefault="00340726" w:rsidP="00340726">
      <w:pPr>
        <w:pStyle w:val="ListParagraph"/>
        <w:numPr>
          <w:ilvl w:val="0"/>
          <w:numId w:val="7"/>
        </w:numPr>
        <w:spacing w:after="0" w:line="360" w:lineRule="auto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color w:val="4472C4" w:themeColor="accent1"/>
          <w:sz w:val="24"/>
          <w:szCs w:val="24"/>
          <w:rtl/>
        </w:rPr>
        <w:lastRenderedPageBreak/>
        <w:t>תוצאות הריצה:</w:t>
      </w:r>
    </w:p>
    <w:p w14:paraId="6225706D" w14:textId="0E213530" w:rsidR="00340726" w:rsidRPr="00340726" w:rsidRDefault="00340726" w:rsidP="00DC201F">
      <w:pPr>
        <w:pStyle w:val="ListParagraph"/>
        <w:bidi w:val="0"/>
        <w:spacing w:after="0" w:line="360" w:lineRule="auto"/>
        <w:rPr>
          <w:rFonts w:eastAsiaTheme="minorEastAsia" w:cstheme="minorHAnsi"/>
          <w:i/>
          <w:sz w:val="20"/>
          <w:szCs w:val="20"/>
        </w:rPr>
      </w:pPr>
      <w:proofErr w:type="spellStart"/>
      <w:r w:rsidRPr="00340726">
        <w:rPr>
          <w:rFonts w:eastAsiaTheme="minorEastAsia" w:cstheme="minorHAnsi"/>
          <w:i/>
          <w:sz w:val="20"/>
          <w:szCs w:val="20"/>
        </w:rPr>
        <w:t>RelaxedDeliveries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>(</w:t>
      </w:r>
      <w:proofErr w:type="spellStart"/>
      <w:r w:rsidRPr="00340726">
        <w:rPr>
          <w:rFonts w:eastAsiaTheme="minorEastAsia" w:cstheme="minorHAnsi"/>
          <w:i/>
          <w:sz w:val="20"/>
          <w:szCs w:val="20"/>
        </w:rPr>
        <w:t>big_</w:t>
      </w:r>
      <w:proofErr w:type="gramStart"/>
      <w:r w:rsidRPr="00340726">
        <w:rPr>
          <w:rFonts w:eastAsiaTheme="minorEastAsia" w:cstheme="minorHAnsi"/>
          <w:i/>
          <w:sz w:val="20"/>
          <w:szCs w:val="20"/>
        </w:rPr>
        <w:t>delivery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 xml:space="preserve">)   </w:t>
      </w:r>
      <w:proofErr w:type="gramEnd"/>
      <w:r w:rsidRPr="00340726">
        <w:rPr>
          <w:rFonts w:eastAsiaTheme="minorEastAsia" w:cstheme="minorHAnsi"/>
          <w:i/>
          <w:sz w:val="20"/>
          <w:szCs w:val="20"/>
        </w:rPr>
        <w:t xml:space="preserve">    A* (h=</w:t>
      </w:r>
      <w:proofErr w:type="spellStart"/>
      <w:r w:rsidRPr="00340726">
        <w:rPr>
          <w:rFonts w:eastAsiaTheme="minorEastAsia" w:cstheme="minorHAnsi"/>
          <w:i/>
          <w:sz w:val="20"/>
          <w:szCs w:val="20"/>
        </w:rPr>
        <w:t>MaxAirDist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 xml:space="preserve">, w=0.500)    time:   3.53   #dev: 3907    </w:t>
      </w:r>
      <w:proofErr w:type="spellStart"/>
      <w:r w:rsidRPr="00340726">
        <w:rPr>
          <w:rFonts w:eastAsiaTheme="minorEastAsia" w:cstheme="minorHAnsi"/>
          <w:i/>
          <w:sz w:val="20"/>
          <w:szCs w:val="20"/>
        </w:rPr>
        <w:t>total_cost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>: 40844.21165   |path|: 11    path: [33919, 18409, 77726, 26690, 31221, 63050, 84034, 60664, 70557, 94941, 31008]   gas-stations</w:t>
      </w:r>
      <w:r w:rsidRPr="00340726">
        <w:rPr>
          <w:rFonts w:eastAsiaTheme="minorEastAsia" w:cs="Calibri"/>
          <w:i/>
          <w:sz w:val="20"/>
          <w:szCs w:val="20"/>
          <w:rtl/>
        </w:rPr>
        <w:t>: [31221, 70557]</w:t>
      </w:r>
    </w:p>
    <w:p w14:paraId="0DA6758B" w14:textId="1B25EFD3" w:rsidR="00BE23CD" w:rsidRPr="00340726" w:rsidRDefault="00340726" w:rsidP="00340726">
      <w:pPr>
        <w:pStyle w:val="ListParagraph"/>
        <w:numPr>
          <w:ilvl w:val="0"/>
          <w:numId w:val="7"/>
        </w:numPr>
        <w:spacing w:after="0" w:line="360" w:lineRule="auto"/>
        <w:rPr>
          <w:rFonts w:eastAsiaTheme="minorEastAsia" w:cstheme="minorHAnsi"/>
          <w:i/>
          <w:color w:val="4472C4" w:themeColor="accent1"/>
          <w:sz w:val="24"/>
          <w:szCs w:val="24"/>
        </w:rPr>
      </w:pPr>
      <w:r w:rsidRPr="00340726">
        <w:rPr>
          <w:rFonts w:eastAsiaTheme="minorEastAsia" w:cstheme="minorHAnsi" w:hint="cs"/>
          <w:i/>
          <w:color w:val="4472C4" w:themeColor="accent1"/>
          <w:sz w:val="24"/>
          <w:szCs w:val="24"/>
          <w:rtl/>
        </w:rPr>
        <w:t>תוצאות הריצה:</w:t>
      </w:r>
    </w:p>
    <w:p w14:paraId="196E1F36" w14:textId="752E6F90" w:rsidR="00340726" w:rsidRPr="00340726" w:rsidRDefault="00340726" w:rsidP="00DC201F">
      <w:pPr>
        <w:pStyle w:val="ListParagraph"/>
        <w:bidi w:val="0"/>
        <w:spacing w:after="0" w:line="360" w:lineRule="auto"/>
        <w:rPr>
          <w:rFonts w:eastAsiaTheme="minorEastAsia" w:cstheme="minorHAnsi"/>
          <w:i/>
          <w:sz w:val="20"/>
          <w:szCs w:val="20"/>
          <w:rtl/>
        </w:rPr>
      </w:pPr>
      <w:proofErr w:type="spellStart"/>
      <w:r w:rsidRPr="00340726">
        <w:rPr>
          <w:rFonts w:eastAsiaTheme="minorEastAsia" w:cstheme="minorHAnsi"/>
          <w:i/>
          <w:sz w:val="24"/>
          <w:szCs w:val="24"/>
        </w:rPr>
        <w:t>R</w:t>
      </w:r>
      <w:r w:rsidRPr="00340726">
        <w:rPr>
          <w:rFonts w:eastAsiaTheme="minorEastAsia" w:cstheme="minorHAnsi"/>
          <w:i/>
          <w:sz w:val="20"/>
          <w:szCs w:val="20"/>
        </w:rPr>
        <w:t>elaxedDeliveries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>(</w:t>
      </w:r>
      <w:proofErr w:type="spellStart"/>
      <w:r w:rsidRPr="00340726">
        <w:rPr>
          <w:rFonts w:eastAsiaTheme="minorEastAsia" w:cstheme="minorHAnsi"/>
          <w:i/>
          <w:sz w:val="20"/>
          <w:szCs w:val="20"/>
        </w:rPr>
        <w:t>big_</w:t>
      </w:r>
      <w:proofErr w:type="gramStart"/>
      <w:r w:rsidRPr="00340726">
        <w:rPr>
          <w:rFonts w:eastAsiaTheme="minorEastAsia" w:cstheme="minorHAnsi"/>
          <w:i/>
          <w:sz w:val="20"/>
          <w:szCs w:val="20"/>
        </w:rPr>
        <w:t>delivery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 xml:space="preserve">)   </w:t>
      </w:r>
      <w:proofErr w:type="gramEnd"/>
      <w:r w:rsidRPr="00340726">
        <w:rPr>
          <w:rFonts w:eastAsiaTheme="minorEastAsia" w:cstheme="minorHAnsi"/>
          <w:i/>
          <w:sz w:val="20"/>
          <w:szCs w:val="20"/>
        </w:rPr>
        <w:t xml:space="preserve">    A* (h=</w:t>
      </w:r>
      <w:proofErr w:type="spellStart"/>
      <w:r w:rsidRPr="00340726">
        <w:rPr>
          <w:rFonts w:eastAsiaTheme="minorEastAsia" w:cstheme="minorHAnsi"/>
          <w:i/>
          <w:sz w:val="20"/>
          <w:szCs w:val="20"/>
        </w:rPr>
        <w:t>MSTAirDist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 xml:space="preserve">, w=0.500)    time:   1.13   #dev: 86      </w:t>
      </w:r>
      <w:proofErr w:type="spellStart"/>
      <w:r w:rsidRPr="00340726">
        <w:rPr>
          <w:rFonts w:eastAsiaTheme="minorEastAsia" w:cstheme="minorHAnsi"/>
          <w:i/>
          <w:sz w:val="20"/>
          <w:szCs w:val="20"/>
        </w:rPr>
        <w:t>total_cost</w:t>
      </w:r>
      <w:proofErr w:type="spellEnd"/>
      <w:r w:rsidRPr="00340726">
        <w:rPr>
          <w:rFonts w:eastAsiaTheme="minorEastAsia" w:cstheme="minorHAnsi"/>
          <w:i/>
          <w:sz w:val="20"/>
          <w:szCs w:val="20"/>
        </w:rPr>
        <w:t>: 40844.21165   |path|: 11    path: [33919, 18409, 77726, 26690, 31221, 63050, 84034, 60664, 70557, 94941, 31008]   gas-stations</w:t>
      </w:r>
      <w:r w:rsidRPr="00340726">
        <w:rPr>
          <w:rFonts w:eastAsiaTheme="minorEastAsia" w:cs="Calibri"/>
          <w:i/>
          <w:sz w:val="20"/>
          <w:szCs w:val="20"/>
          <w:rtl/>
        </w:rPr>
        <w:t>: [31221, 70557]</w:t>
      </w:r>
    </w:p>
    <w:p w14:paraId="3FB104B1" w14:textId="77777777" w:rsidR="00340726" w:rsidRDefault="00340726" w:rsidP="00340726">
      <w:pPr>
        <w:pStyle w:val="ListParagraph"/>
        <w:numPr>
          <w:ilvl w:val="0"/>
          <w:numId w:val="7"/>
        </w:numPr>
        <w:spacing w:after="0" w:line="360" w:lineRule="auto"/>
        <w:rPr>
          <w:rFonts w:eastAsiaTheme="minorEastAsia" w:cstheme="minorHAnsi"/>
          <w:i/>
          <w:sz w:val="24"/>
          <w:szCs w:val="24"/>
        </w:rPr>
      </w:pPr>
      <w:r>
        <w:rPr>
          <w:rFonts w:eastAsiaTheme="minorEastAsia" w:cstheme="minorHAnsi" w:hint="cs"/>
          <w:i/>
          <w:sz w:val="24"/>
          <w:szCs w:val="24"/>
          <w:rtl/>
        </w:rPr>
        <w:t xml:space="preserve">    </w:t>
      </w:r>
    </w:p>
    <w:p w14:paraId="4BFD3EEC" w14:textId="3B41120E" w:rsidR="00A973CB" w:rsidRPr="00340726" w:rsidRDefault="00340726" w:rsidP="00340726">
      <w:pPr>
        <w:pStyle w:val="ListParagraph"/>
        <w:spacing w:after="0" w:line="360" w:lineRule="auto"/>
        <w:jc w:val="center"/>
        <w:rPr>
          <w:rFonts w:eastAsiaTheme="minorEastAsia" w:cstheme="minorHAnsi"/>
          <w:b/>
          <w:bCs/>
          <w:i/>
          <w:sz w:val="24"/>
          <w:szCs w:val="24"/>
        </w:rPr>
      </w:pPr>
      <w:r>
        <w:rPr>
          <w:noProof/>
        </w:rPr>
        <w:drawing>
          <wp:inline distT="0" distB="0" distL="0" distR="0" wp14:anchorId="7E66DFFE" wp14:editId="02138088">
            <wp:extent cx="5274310" cy="3921125"/>
            <wp:effectExtent l="0" t="0" r="254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8D949" w14:textId="10B714BC" w:rsidR="00340726" w:rsidRDefault="00340726" w:rsidP="00340726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 xml:space="preserve">חלק </w:t>
      </w:r>
      <w:r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ז</w:t>
      </w:r>
      <w:r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>'</w:t>
      </w:r>
    </w:p>
    <w:p w14:paraId="69D9B117" w14:textId="59BC9B1D" w:rsidR="00A973CB" w:rsidRPr="00340726" w:rsidRDefault="008C1026" w:rsidP="00340726">
      <w:pPr>
        <w:pStyle w:val="ListParagraph"/>
        <w:numPr>
          <w:ilvl w:val="0"/>
          <w:numId w:val="7"/>
        </w:numPr>
        <w:spacing w:after="0" w:line="360" w:lineRule="auto"/>
        <w:rPr>
          <w:rFonts w:eastAsiaTheme="minorEastAsia" w:cstheme="minorHAnsi"/>
          <w:i/>
          <w:sz w:val="24"/>
          <w:szCs w:val="24"/>
        </w:rPr>
      </w:pPr>
      <w:r w:rsidRPr="00340726">
        <w:rPr>
          <w:rFonts w:eastAsiaTheme="minorEastAsia" w:cstheme="minorHAnsi"/>
          <w:i/>
          <w:sz w:val="24"/>
          <w:szCs w:val="24"/>
          <w:rtl/>
        </w:rPr>
        <w:t xml:space="preserve">כפי שהוסבר בתרגיל, המשתנה </w:t>
      </w:r>
      <w:r w:rsidRPr="008C1026">
        <w:rPr>
          <w:position w:val="-6"/>
        </w:rPr>
        <w:object w:dxaOrig="240" w:dyaOrig="220" w14:anchorId="79A86CA6">
          <v:shape id="_x0000_i1026" type="#_x0000_t75" style="width:12.05pt;height:10.8pt" o:ole="">
            <v:imagedata r:id="rId10" o:title=""/>
          </v:shape>
          <o:OLEObject Type="Embed" ProgID="Equation.DSMT4" ShapeID="_x0000_i1026" DrawAspect="Content" ObjectID="_1605039358" r:id="rId11"/>
        </w:object>
      </w:r>
      <w:r w:rsidRPr="00340726">
        <w:rPr>
          <w:rFonts w:eastAsiaTheme="minorEastAsia" w:cstheme="minorHAnsi"/>
          <w:i/>
          <w:sz w:val="24"/>
          <w:szCs w:val="24"/>
          <w:rtl/>
        </w:rPr>
        <w:t xml:space="preserve"> קובע את הסקאלה של הניקוד. עבור </w:t>
      </w:r>
      <w:r w:rsidRPr="008C1026">
        <w:rPr>
          <w:position w:val="-6"/>
        </w:rPr>
        <w:object w:dxaOrig="560" w:dyaOrig="279" w14:anchorId="1914AB70">
          <v:shape id="_x0000_i1027" type="#_x0000_t75" style="width:27.9pt;height:14.15pt" o:ole="">
            <v:imagedata r:id="rId12" o:title=""/>
          </v:shape>
          <o:OLEObject Type="Embed" ProgID="Equation.DSMT4" ShapeID="_x0000_i1027" DrawAspect="Content" ObjectID="_1605039359" r:id="rId13"/>
        </w:object>
      </w:r>
      <w:r w:rsidRPr="00340726">
        <w:rPr>
          <w:rFonts w:cstheme="minorHAnsi"/>
          <w:sz w:val="24"/>
          <w:szCs w:val="24"/>
          <w:rtl/>
        </w:rPr>
        <w:t xml:space="preserve">נקבל את ערכי הניקוד המקוריים, ועובר כל ערך אחר, הסקאלה תשתנה. </w:t>
      </w:r>
      <w:r w:rsidRPr="00340726">
        <w:rPr>
          <w:rFonts w:cstheme="minorHAnsi" w:hint="cs"/>
          <w:sz w:val="24"/>
          <w:szCs w:val="24"/>
          <w:rtl/>
        </w:rPr>
        <w:t>נראה ששינוי ערך</w:t>
      </w:r>
      <w:r w:rsidRPr="008C1026">
        <w:rPr>
          <w:position w:val="-6"/>
        </w:rPr>
        <w:object w:dxaOrig="240" w:dyaOrig="220" w14:anchorId="29710001">
          <v:shape id="_x0000_i1028" type="#_x0000_t75" style="width:12.05pt;height:10.8pt" o:ole="">
            <v:imagedata r:id="rId10" o:title=""/>
          </v:shape>
          <o:OLEObject Type="Embed" ProgID="Equation.DSMT4" ShapeID="_x0000_i1028" DrawAspect="Content" ObjectID="_1605039360" r:id="rId14"/>
        </w:object>
      </w:r>
      <w:r w:rsidRPr="00340726">
        <w:rPr>
          <w:rFonts w:eastAsiaTheme="minorEastAsia" w:cstheme="minorHAnsi" w:hint="cs"/>
          <w:i/>
          <w:sz w:val="24"/>
          <w:szCs w:val="24"/>
          <w:rtl/>
        </w:rPr>
        <w:t xml:space="preserve"> לא משתנה את פילוג ההסתברות: </w:t>
      </w:r>
    </w:p>
    <w:p w14:paraId="73914838" w14:textId="628ED5EF" w:rsidR="00AD6F01" w:rsidRDefault="003664CA" w:rsidP="00340726">
      <w:pPr>
        <w:pStyle w:val="MTDisplayEquation"/>
        <w:numPr>
          <w:ilvl w:val="0"/>
          <w:numId w:val="0"/>
        </w:numPr>
        <w:ind w:left="720"/>
        <w:rPr>
          <w:rtl/>
        </w:rPr>
      </w:pPr>
      <w:r w:rsidRPr="003664CA">
        <w:rPr>
          <w:position w:val="-180"/>
        </w:rPr>
        <w:object w:dxaOrig="7500" w:dyaOrig="3720" w14:anchorId="2D122635">
          <v:shape id="_x0000_i1029" type="#_x0000_t75" style="width:375.4pt;height:186.05pt" o:ole="">
            <v:imagedata r:id="rId15" o:title=""/>
          </v:shape>
          <o:OLEObject Type="Embed" ProgID="Equation.DSMT4" ShapeID="_x0000_i1029" DrawAspect="Content" ObjectID="_1605039361" r:id="rId16"/>
        </w:object>
      </w:r>
      <w:r w:rsidR="008C1026">
        <w:rPr>
          <w:rtl/>
        </w:rPr>
        <w:t xml:space="preserve"> </w:t>
      </w:r>
    </w:p>
    <w:p w14:paraId="54B3D74B" w14:textId="77777777" w:rsidR="00AD6F01" w:rsidRPr="00AD6F01" w:rsidRDefault="00AD6F01" w:rsidP="00AD6F01">
      <w:pPr>
        <w:rPr>
          <w:rtl/>
        </w:rPr>
      </w:pPr>
    </w:p>
    <w:p w14:paraId="09CF332B" w14:textId="41D7BB8F" w:rsidR="00AD6F01" w:rsidRPr="00AD6F01" w:rsidRDefault="00AD6F01" w:rsidP="00340726">
      <w:pPr>
        <w:pStyle w:val="MTDisplayEquation"/>
        <w:numPr>
          <w:ilvl w:val="0"/>
          <w:numId w:val="7"/>
        </w:numPr>
      </w:pPr>
    </w:p>
    <w:p w14:paraId="1B2A18D9" w14:textId="6093E387" w:rsidR="00AD6F01" w:rsidRDefault="00AD6F01" w:rsidP="00AD6F01">
      <w:pPr>
        <w:pStyle w:val="MTDisplayEquation"/>
        <w:numPr>
          <w:ilvl w:val="0"/>
          <w:numId w:val="0"/>
        </w:numPr>
        <w:ind w:left="720"/>
        <w:jc w:val="center"/>
        <w:rPr>
          <w:rtl/>
        </w:rPr>
      </w:pPr>
      <w:r>
        <w:rPr>
          <w:noProof/>
        </w:rPr>
        <w:drawing>
          <wp:inline distT="0" distB="0" distL="0" distR="0" wp14:anchorId="51862EE0" wp14:editId="34795E4C">
            <wp:extent cx="5274310" cy="3921125"/>
            <wp:effectExtent l="0" t="0" r="254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C94E0" w14:textId="062B7F51" w:rsidR="00AD6F01" w:rsidRDefault="00CD3D80" w:rsidP="00340726">
      <w:pPr>
        <w:pStyle w:val="MTDisplayEquation"/>
        <w:numPr>
          <w:ilvl w:val="0"/>
          <w:numId w:val="7"/>
        </w:numPr>
        <w:rPr>
          <w:rtl/>
        </w:rPr>
      </w:pPr>
      <w:r>
        <w:rPr>
          <w:rFonts w:hint="cs"/>
          <w:rtl/>
        </w:rPr>
        <w:t xml:space="preserve">מהתבוננות בגרף קל לראות כי עבור </w:t>
      </w:r>
      <w:r w:rsidRPr="00CD3D80">
        <w:rPr>
          <w:position w:val="-6"/>
        </w:rPr>
        <w:object w:dxaOrig="680" w:dyaOrig="279" w14:anchorId="3A682B60">
          <v:shape id="_x0000_i1030" type="#_x0000_t75" style="width:34.15pt;height:14.15pt" o:ole="">
            <v:imagedata r:id="rId18" o:title=""/>
          </v:shape>
          <o:OLEObject Type="Embed" ProgID="Equation.DSMT4" ShapeID="_x0000_i1030" DrawAspect="Content" ObjectID="_1605039362" r:id="rId19"/>
        </w:object>
      </w:r>
      <w:r>
        <w:t xml:space="preserve"> </w:t>
      </w:r>
      <w:r>
        <w:rPr>
          <w:rFonts w:hint="cs"/>
          <w:rtl/>
        </w:rPr>
        <w:t xml:space="preserve">, נקבל </w:t>
      </w:r>
      <w:proofErr w:type="spellStart"/>
      <w:r>
        <w:rPr>
          <w:rFonts w:hint="cs"/>
          <w:rtl/>
        </w:rPr>
        <w:t>שפונ</w:t>
      </w:r>
      <w:proofErr w:type="spellEnd"/>
      <w:r>
        <w:rPr>
          <w:rFonts w:hint="cs"/>
          <w:rtl/>
        </w:rPr>
        <w:t xml:space="preserve">' ההתפלגות שואפת ל </w:t>
      </w:r>
      <w:r>
        <w:rPr>
          <w:rtl/>
        </w:rPr>
        <w:t>–</w:t>
      </w:r>
      <w:r>
        <w:rPr>
          <w:rFonts w:hint="cs"/>
          <w:rtl/>
        </w:rPr>
        <w:t xml:space="preserve"> 1 עבור הערך המינימלי של היוריסטיקה. זה כמובן הגיוני משום זה גם הערך האידיאלי עבור היוריסטיקה, ו</w:t>
      </w:r>
      <w:r>
        <w:rPr>
          <w:rFonts w:hint="cs"/>
        </w:rPr>
        <w:t>T</w:t>
      </w:r>
      <w:r>
        <w:rPr>
          <w:rFonts w:hint="cs"/>
          <w:rtl/>
        </w:rPr>
        <w:t xml:space="preserve"> הוא הרעש במערכת, כלומר האלגוריתם לא יבצע בחירות הרפתקניות כלל. (למעשה האלגוריתם מתכנס ל</w:t>
      </w:r>
      <w:r>
        <w:t>greedy-best-search</w:t>
      </w:r>
      <w:r>
        <w:rPr>
          <w:rFonts w:hint="cs"/>
          <w:rtl/>
        </w:rPr>
        <w:t xml:space="preserve"> עבור</w:t>
      </w:r>
      <w:r w:rsidRPr="00CD3D80">
        <w:rPr>
          <w:position w:val="-6"/>
        </w:rPr>
        <w:object w:dxaOrig="680" w:dyaOrig="279" w14:anchorId="2F4316E1">
          <v:shape id="_x0000_i1031" type="#_x0000_t75" style="width:34.15pt;height:14.15pt" o:ole="">
            <v:imagedata r:id="rId18" o:title=""/>
          </v:shape>
          <o:OLEObject Type="Embed" ProgID="Equation.DSMT4" ShapeID="_x0000_i1031" DrawAspect="Content" ObjectID="_1605039363" r:id="rId20"/>
        </w:object>
      </w:r>
      <w:r>
        <w:rPr>
          <w:rFonts w:hint="cs"/>
          <w:rtl/>
        </w:rPr>
        <w:t>)</w:t>
      </w:r>
    </w:p>
    <w:p w14:paraId="29A41CC2" w14:textId="214C7CFD" w:rsidR="006D1470" w:rsidRPr="006D1470" w:rsidRDefault="00CD3D80" w:rsidP="00340726">
      <w:pPr>
        <w:pStyle w:val="MTDisplayEquation"/>
        <w:numPr>
          <w:ilvl w:val="0"/>
          <w:numId w:val="7"/>
        </w:numPr>
        <w:rPr>
          <w:rtl/>
        </w:rPr>
      </w:pPr>
      <w:r>
        <w:rPr>
          <w:rFonts w:hint="cs"/>
          <w:rtl/>
        </w:rPr>
        <w:lastRenderedPageBreak/>
        <w:t xml:space="preserve">שוב מהתבוננות בגרף ניתן להבחין כי עבור </w:t>
      </w:r>
      <w:r w:rsidRPr="00CD3D80">
        <w:rPr>
          <w:position w:val="-6"/>
        </w:rPr>
        <w:object w:dxaOrig="740" w:dyaOrig="279" w14:anchorId="38CB3F77">
          <v:shape id="_x0000_i1032" type="#_x0000_t75" style="width:37.05pt;height:14.15pt" o:ole="">
            <v:imagedata r:id="rId21" o:title=""/>
          </v:shape>
          <o:OLEObject Type="Embed" ProgID="Equation.DSMT4" ShapeID="_x0000_i1032" DrawAspect="Content" ObjectID="_1605039364" r:id="rId22"/>
        </w:object>
      </w:r>
      <w:r>
        <w:t xml:space="preserve"> </w:t>
      </w:r>
      <w:r>
        <w:rPr>
          <w:rFonts w:hint="cs"/>
          <w:rtl/>
        </w:rPr>
        <w:t xml:space="preserve"> (ולמעשה הרבה לפני), האלגוריתם נותן הסתברות שווה לכל הערכים המינימליים </w:t>
      </w:r>
      <w:r>
        <w:rPr>
          <w:rtl/>
        </w:rPr>
        <w:t>–</w:t>
      </w:r>
      <w:r>
        <w:rPr>
          <w:rFonts w:hint="cs"/>
          <w:rtl/>
        </w:rPr>
        <w:t xml:space="preserve"> התפלגות אחידה. במקרה זה נאמר שהאלגוריתם </w:t>
      </w:r>
      <w:proofErr w:type="spellStart"/>
      <w:r>
        <w:rPr>
          <w:rFonts w:hint="cs"/>
          <w:rtl/>
        </w:rPr>
        <w:t>סטוכסטי</w:t>
      </w:r>
      <w:proofErr w:type="spellEnd"/>
      <w:r>
        <w:rPr>
          <w:rFonts w:hint="cs"/>
          <w:rtl/>
        </w:rPr>
        <w:t xml:space="preserve"> לחלוטין. </w:t>
      </w:r>
    </w:p>
    <w:p w14:paraId="0214EFD6" w14:textId="35564F2C" w:rsidR="00340726" w:rsidRDefault="006E0C8D" w:rsidP="00340726">
      <w:pPr>
        <w:pStyle w:val="MTDisplayEquation"/>
        <w:numPr>
          <w:ilvl w:val="0"/>
          <w:numId w:val="7"/>
        </w:numPr>
      </w:pPr>
      <w:r>
        <w:rPr>
          <w:rFonts w:hint="cs"/>
          <w:rtl/>
        </w:rPr>
        <w:t>!!!</w:t>
      </w:r>
      <w:r w:rsidR="00340726">
        <w:rPr>
          <w:rFonts w:hint="cs"/>
          <w:rtl/>
        </w:rPr>
        <w:t>הערה חשובה</w:t>
      </w:r>
      <w:r>
        <w:rPr>
          <w:rFonts w:hint="cs"/>
          <w:rtl/>
        </w:rPr>
        <w:t>!!!</w:t>
      </w:r>
      <w:r w:rsidR="00340726">
        <w:rPr>
          <w:rFonts w:hint="cs"/>
          <w:rtl/>
        </w:rPr>
        <w:t>: שיניתי כאן את</w:t>
      </w:r>
      <w:r>
        <w:rPr>
          <w:rFonts w:hint="cs"/>
          <w:rtl/>
        </w:rPr>
        <w:t xml:space="preserve"> גרעין האקראיות להיות 236502. זה עניין סמנטי בלבד: עבור הערך הקודם קיבלנו עקומה קבועה עבור </w:t>
      </w:r>
      <w:proofErr w:type="spellStart"/>
      <w:r>
        <w:rPr>
          <w:rFonts w:hint="cs"/>
          <w:rtl/>
        </w:rPr>
        <w:t>אלגו</w:t>
      </w:r>
      <w:proofErr w:type="spellEnd"/>
      <w:r>
        <w:rPr>
          <w:rFonts w:hint="cs"/>
          <w:rtl/>
        </w:rPr>
        <w:t xml:space="preserve">' </w:t>
      </w:r>
      <w:r>
        <w:t>anytime</w:t>
      </w:r>
      <w:r>
        <w:rPr>
          <w:rFonts w:hint="cs"/>
          <w:rtl/>
        </w:rPr>
        <w:t xml:space="preserve"> (ובפרט עקומה קבועה היא מונוטונית יורדת), אבל העדפנו משהו יפה יותר.</w:t>
      </w:r>
    </w:p>
    <w:p w14:paraId="25A7BA75" w14:textId="182F7682" w:rsidR="006E0C8D" w:rsidRDefault="00340726" w:rsidP="006E0C8D">
      <w:pPr>
        <w:pStyle w:val="MTDisplayEquation"/>
        <w:numPr>
          <w:ilvl w:val="0"/>
          <w:numId w:val="0"/>
        </w:numPr>
        <w:ind w:left="720"/>
        <w:jc w:val="center"/>
        <w:rPr>
          <w:rtl/>
        </w:rPr>
      </w:pPr>
      <w:r>
        <w:rPr>
          <w:noProof/>
        </w:rPr>
        <w:drawing>
          <wp:inline distT="0" distB="0" distL="0" distR="0" wp14:anchorId="629EC39B" wp14:editId="2C615109">
            <wp:extent cx="5274310" cy="3921125"/>
            <wp:effectExtent l="0" t="0" r="254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20FD9" w14:textId="4E86E1A1" w:rsidR="006E0C8D" w:rsidRDefault="006E0C8D" w:rsidP="006E0C8D">
      <w:pPr>
        <w:rPr>
          <w:rtl/>
        </w:rPr>
      </w:pPr>
    </w:p>
    <w:p w14:paraId="278AC99D" w14:textId="126543A3" w:rsidR="006E0C8D" w:rsidRDefault="006E0C8D" w:rsidP="006E0C8D">
      <w:pPr>
        <w:rPr>
          <w:rtl/>
        </w:rPr>
      </w:pPr>
    </w:p>
    <w:p w14:paraId="51E06F26" w14:textId="2A14E1B8" w:rsidR="006E0C8D" w:rsidRDefault="006E0C8D" w:rsidP="006E0C8D">
      <w:pPr>
        <w:rPr>
          <w:rtl/>
        </w:rPr>
      </w:pPr>
    </w:p>
    <w:p w14:paraId="7E240C4F" w14:textId="47F922F1" w:rsidR="006E0C8D" w:rsidRDefault="006E0C8D" w:rsidP="006E0C8D">
      <w:pPr>
        <w:rPr>
          <w:rtl/>
        </w:rPr>
      </w:pPr>
    </w:p>
    <w:p w14:paraId="3BBE5549" w14:textId="0FDAB447" w:rsidR="006E0C8D" w:rsidRDefault="006E0C8D" w:rsidP="006E0C8D">
      <w:pPr>
        <w:rPr>
          <w:rtl/>
        </w:rPr>
      </w:pPr>
    </w:p>
    <w:p w14:paraId="5442CAB4" w14:textId="21673D19" w:rsidR="006E0C8D" w:rsidRDefault="006E0C8D" w:rsidP="006E0C8D">
      <w:pPr>
        <w:rPr>
          <w:rtl/>
        </w:rPr>
      </w:pPr>
    </w:p>
    <w:p w14:paraId="109FBC88" w14:textId="5B1055B7" w:rsidR="006E0C8D" w:rsidRDefault="006E0C8D" w:rsidP="006E0C8D">
      <w:pPr>
        <w:rPr>
          <w:rtl/>
        </w:rPr>
      </w:pPr>
    </w:p>
    <w:p w14:paraId="1CB5430C" w14:textId="70D9D69C" w:rsidR="006E0C8D" w:rsidRDefault="006E0C8D" w:rsidP="006E0C8D">
      <w:pPr>
        <w:rPr>
          <w:rtl/>
        </w:rPr>
      </w:pPr>
    </w:p>
    <w:p w14:paraId="700B01CD" w14:textId="7150FB4C" w:rsidR="006E0C8D" w:rsidRDefault="006E0C8D" w:rsidP="006E0C8D">
      <w:pPr>
        <w:rPr>
          <w:rtl/>
        </w:rPr>
      </w:pPr>
    </w:p>
    <w:p w14:paraId="4AC58D1E" w14:textId="17C39124" w:rsidR="006E0C8D" w:rsidRDefault="006E0C8D" w:rsidP="006E0C8D">
      <w:pPr>
        <w:rPr>
          <w:rtl/>
        </w:rPr>
      </w:pPr>
    </w:p>
    <w:p w14:paraId="44B495CD" w14:textId="5EE3B256" w:rsidR="006E0C8D" w:rsidRDefault="006E0C8D" w:rsidP="006E0C8D">
      <w:pPr>
        <w:rPr>
          <w:rtl/>
        </w:rPr>
      </w:pPr>
    </w:p>
    <w:p w14:paraId="4350B1BE" w14:textId="3561FD71" w:rsidR="006E0C8D" w:rsidRDefault="006E0C8D" w:rsidP="006E0C8D">
      <w:pPr>
        <w:rPr>
          <w:rFonts w:cstheme="minorHAnsi"/>
          <w:b/>
          <w:bCs/>
          <w:color w:val="4472C4" w:themeColor="accent1"/>
          <w:sz w:val="24"/>
          <w:szCs w:val="24"/>
          <w:u w:val="single"/>
          <w:rtl/>
        </w:rPr>
      </w:pPr>
      <w:r>
        <w:rPr>
          <w:rFonts w:cstheme="minorHAnsi" w:hint="cs"/>
          <w:b/>
          <w:bCs/>
          <w:color w:val="4472C4" w:themeColor="accent1"/>
          <w:sz w:val="24"/>
          <w:szCs w:val="24"/>
          <w:u w:val="single"/>
          <w:rtl/>
        </w:rPr>
        <w:lastRenderedPageBreak/>
        <w:t>חלק ח'</w:t>
      </w:r>
    </w:p>
    <w:p w14:paraId="0B44BB42" w14:textId="5F0713F6" w:rsidR="006E0C8D" w:rsidRDefault="006E0C8D" w:rsidP="006E0C8D">
      <w:pPr>
        <w:ind w:firstLine="720"/>
        <w:rPr>
          <w:rFonts w:cstheme="minorHAnsi"/>
          <w:color w:val="4472C4" w:themeColor="accent1"/>
          <w:sz w:val="24"/>
          <w:szCs w:val="24"/>
          <w:rtl/>
        </w:rPr>
      </w:pPr>
      <w:r>
        <w:rPr>
          <w:rFonts w:cstheme="minorHAnsi" w:hint="cs"/>
          <w:color w:val="4472C4" w:themeColor="accent1"/>
          <w:sz w:val="24"/>
          <w:szCs w:val="24"/>
          <w:rtl/>
        </w:rPr>
        <w:t xml:space="preserve">26.         </w:t>
      </w:r>
    </w:p>
    <w:p w14:paraId="2D959FC8" w14:textId="3FF428C0" w:rsidR="006E0C8D" w:rsidRDefault="006E0C8D" w:rsidP="006E0C8D">
      <w:pPr>
        <w:ind w:firstLine="720"/>
        <w:jc w:val="center"/>
        <w:rPr>
          <w:rFonts w:cstheme="minorHAnsi"/>
          <w:color w:val="4472C4" w:themeColor="accent1"/>
          <w:sz w:val="24"/>
          <w:szCs w:val="24"/>
          <w:rtl/>
        </w:rPr>
      </w:pPr>
      <w:r>
        <w:rPr>
          <w:noProof/>
        </w:rPr>
        <w:drawing>
          <wp:inline distT="0" distB="0" distL="0" distR="0" wp14:anchorId="44A44EE5" wp14:editId="08159B51">
            <wp:extent cx="5274310" cy="3921125"/>
            <wp:effectExtent l="0" t="0" r="254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AC575" w14:textId="5EC91F78" w:rsidR="006E0C8D" w:rsidRDefault="006E0C8D" w:rsidP="006E0C8D">
      <w:pPr>
        <w:ind w:firstLine="720"/>
        <w:rPr>
          <w:rFonts w:cstheme="minorHAnsi"/>
          <w:color w:val="000000" w:themeColor="text1"/>
          <w:sz w:val="24"/>
          <w:szCs w:val="24"/>
          <w:rtl/>
        </w:rPr>
      </w:pPr>
      <w:r>
        <w:rPr>
          <w:rFonts w:cstheme="minorHAnsi" w:hint="cs"/>
          <w:color w:val="4472C4" w:themeColor="accent1"/>
          <w:sz w:val="24"/>
          <w:szCs w:val="24"/>
          <w:rtl/>
        </w:rPr>
        <w:t xml:space="preserve">27. </w:t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אנו מציעים כיוריסטיקה עבור כל מצב את המרחק </w:t>
      </w:r>
      <w:proofErr w:type="spellStart"/>
      <w:r w:rsidRPr="008E6C3E">
        <w:rPr>
          <w:rFonts w:cstheme="minorHAnsi" w:hint="cs"/>
          <w:color w:val="000000" w:themeColor="text1"/>
          <w:sz w:val="24"/>
          <w:szCs w:val="24"/>
          <w:rtl/>
        </w:rPr>
        <w:t>האופט</w:t>
      </w:r>
      <w:proofErr w:type="spellEnd"/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' ממנו למצב המטרה   </w:t>
      </w:r>
      <w:r w:rsidRPr="008E6C3E">
        <w:rPr>
          <w:rFonts w:cstheme="minorHAnsi"/>
          <w:color w:val="000000" w:themeColor="text1"/>
          <w:sz w:val="24"/>
          <w:szCs w:val="24"/>
          <w:rtl/>
        </w:rPr>
        <w:br/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                    בבעיית ה </w:t>
      </w:r>
      <w:r w:rsidRPr="008E6C3E">
        <w:rPr>
          <w:rFonts w:cstheme="minorHAnsi"/>
          <w:color w:val="000000" w:themeColor="text1"/>
          <w:sz w:val="24"/>
          <w:szCs w:val="24"/>
          <w:rtl/>
        </w:rPr>
        <w:t>–</w:t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 </w:t>
      </w:r>
      <w:r w:rsidRPr="008E6C3E">
        <w:rPr>
          <w:rFonts w:cstheme="minorHAnsi"/>
          <w:color w:val="000000" w:themeColor="text1"/>
          <w:sz w:val="24"/>
          <w:szCs w:val="24"/>
        </w:rPr>
        <w:t>relaxed deliveries</w:t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>, כלומר בבעיה המניחה מרחק אווירי ושקיים מסלול</w:t>
      </w:r>
      <w:r w:rsidRPr="008E6C3E">
        <w:rPr>
          <w:rFonts w:cstheme="minorHAnsi"/>
          <w:color w:val="000000" w:themeColor="text1"/>
          <w:sz w:val="24"/>
          <w:szCs w:val="24"/>
          <w:rtl/>
        </w:rPr>
        <w:br/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                    בין כל 2 מצבים סמוכים. </w:t>
      </w:r>
      <w:r w:rsidRPr="008E6C3E">
        <w:rPr>
          <w:rFonts w:cstheme="minorHAnsi"/>
          <w:color w:val="000000" w:themeColor="text1"/>
          <w:sz w:val="24"/>
          <w:szCs w:val="24"/>
          <w:rtl/>
        </w:rPr>
        <w:br/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                    יוריסטיקה זו קבילה משום שהיא מקלה על היוריסטיקה האופטימלית (נותנת חיזוי </w:t>
      </w:r>
      <w:r w:rsidRPr="008E6C3E">
        <w:rPr>
          <w:rFonts w:cstheme="minorHAnsi"/>
          <w:color w:val="000000" w:themeColor="text1"/>
          <w:sz w:val="24"/>
          <w:szCs w:val="24"/>
          <w:rtl/>
        </w:rPr>
        <w:br/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                    אופטימי מהיוריסטיקה האופטימלית), שכן המרחק מכל מצב למצב מטרה על גבי </w:t>
      </w:r>
      <w:r w:rsidRPr="008E6C3E">
        <w:rPr>
          <w:rFonts w:cstheme="minorHAnsi"/>
          <w:color w:val="000000" w:themeColor="text1"/>
          <w:sz w:val="24"/>
          <w:szCs w:val="24"/>
          <w:rtl/>
        </w:rPr>
        <w:br/>
      </w:r>
      <w:r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                    המפה</w:t>
      </w:r>
      <w:r w:rsidR="008E6C3E" w:rsidRPr="008E6C3E">
        <w:rPr>
          <w:rFonts w:cstheme="minorHAnsi" w:hint="cs"/>
          <w:color w:val="000000" w:themeColor="text1"/>
          <w:sz w:val="24"/>
          <w:szCs w:val="24"/>
          <w:rtl/>
        </w:rPr>
        <w:t xml:space="preserve">, במקרה הטוב ביותר שווה לסכום המרחקים האוויריים, ובטוח לא קטן ממנו. </w:t>
      </w:r>
    </w:p>
    <w:p w14:paraId="64C92924" w14:textId="1E4D48E5" w:rsidR="008E6C3E" w:rsidRDefault="008E6C3E" w:rsidP="006E0C8D">
      <w:pPr>
        <w:ind w:firstLine="720"/>
        <w:rPr>
          <w:rFonts w:cstheme="minorHAnsi"/>
          <w:color w:val="4472C4" w:themeColor="accent1"/>
          <w:sz w:val="24"/>
          <w:szCs w:val="24"/>
          <w:rtl/>
        </w:rPr>
      </w:pPr>
      <w:r>
        <w:rPr>
          <w:rFonts w:cstheme="minorHAnsi" w:hint="cs"/>
          <w:color w:val="4472C4" w:themeColor="accent1"/>
          <w:sz w:val="24"/>
          <w:szCs w:val="24"/>
          <w:rtl/>
        </w:rPr>
        <w:t xml:space="preserve">28.     </w:t>
      </w:r>
    </w:p>
    <w:p w14:paraId="18769701" w14:textId="77777777" w:rsidR="000A060E" w:rsidRPr="000A060E" w:rsidRDefault="000A060E" w:rsidP="00DC201F">
      <w:pPr>
        <w:bidi w:val="0"/>
        <w:rPr>
          <w:rFonts w:cstheme="minorHAnsi"/>
          <w:color w:val="000000" w:themeColor="text1"/>
          <w:sz w:val="20"/>
          <w:szCs w:val="20"/>
        </w:rPr>
      </w:pPr>
      <w:r w:rsidRPr="000A060E">
        <w:rPr>
          <w:rFonts w:cstheme="minorHAnsi"/>
          <w:color w:val="000000" w:themeColor="text1"/>
          <w:sz w:val="20"/>
          <w:szCs w:val="20"/>
        </w:rPr>
        <w:t>Solve the strict deliveries problem</w:t>
      </w:r>
      <w:r w:rsidRPr="000A060E">
        <w:rPr>
          <w:rFonts w:cs="Calibri"/>
          <w:color w:val="000000" w:themeColor="text1"/>
          <w:sz w:val="20"/>
          <w:szCs w:val="20"/>
          <w:rtl/>
        </w:rPr>
        <w:t>.</w:t>
      </w:r>
    </w:p>
    <w:p w14:paraId="188BC27B" w14:textId="77777777" w:rsidR="000A060E" w:rsidRPr="000A060E" w:rsidRDefault="000A060E" w:rsidP="00DC201F">
      <w:pPr>
        <w:bidi w:val="0"/>
        <w:rPr>
          <w:rFonts w:cstheme="minorHAnsi"/>
          <w:color w:val="000000" w:themeColor="text1"/>
          <w:sz w:val="20"/>
          <w:szCs w:val="20"/>
        </w:rPr>
      </w:pP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StrictDeliveries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>(</w:t>
      </w: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small_</w:t>
      </w:r>
      <w:proofErr w:type="gramStart"/>
      <w:r w:rsidRPr="000A060E">
        <w:rPr>
          <w:rFonts w:cstheme="minorHAnsi"/>
          <w:color w:val="000000" w:themeColor="text1"/>
          <w:sz w:val="20"/>
          <w:szCs w:val="20"/>
        </w:rPr>
        <w:t>delivery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 xml:space="preserve">)   </w:t>
      </w:r>
      <w:proofErr w:type="gramEnd"/>
      <w:r w:rsidRPr="000A060E">
        <w:rPr>
          <w:rFonts w:cstheme="minorHAnsi"/>
          <w:color w:val="000000" w:themeColor="text1"/>
          <w:sz w:val="20"/>
          <w:szCs w:val="20"/>
        </w:rPr>
        <w:t xml:space="preserve">   A* (h=</w:t>
      </w: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MSTAirDist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 xml:space="preserve">, w=0.500)    time:   8.77   #dev: 119     </w:t>
      </w: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total_cost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>: 14254.79234   |path|: 8     path: [43516, 67260, 17719, 43454, 43217, 32863, 7873, 42607]   gas-stations</w:t>
      </w:r>
      <w:r w:rsidRPr="000A060E">
        <w:rPr>
          <w:rFonts w:cs="Calibri"/>
          <w:color w:val="000000" w:themeColor="text1"/>
          <w:sz w:val="20"/>
          <w:szCs w:val="20"/>
          <w:rtl/>
        </w:rPr>
        <w:t>: [17719, 32863]</w:t>
      </w:r>
    </w:p>
    <w:p w14:paraId="7534148E" w14:textId="7B93970B" w:rsidR="006E0C8D" w:rsidRDefault="000A060E" w:rsidP="00DC201F">
      <w:pPr>
        <w:bidi w:val="0"/>
        <w:rPr>
          <w:rFonts w:cstheme="minorHAnsi"/>
          <w:color w:val="4472C4" w:themeColor="accent1"/>
          <w:sz w:val="24"/>
          <w:szCs w:val="24"/>
        </w:rPr>
      </w:pP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StrictDeliveries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>(</w:t>
      </w: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small_</w:t>
      </w:r>
      <w:proofErr w:type="gramStart"/>
      <w:r w:rsidRPr="000A060E">
        <w:rPr>
          <w:rFonts w:cstheme="minorHAnsi"/>
          <w:color w:val="000000" w:themeColor="text1"/>
          <w:sz w:val="20"/>
          <w:szCs w:val="20"/>
        </w:rPr>
        <w:t>delivery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 xml:space="preserve">)   </w:t>
      </w:r>
      <w:proofErr w:type="gramEnd"/>
      <w:r w:rsidRPr="000A060E">
        <w:rPr>
          <w:rFonts w:cstheme="minorHAnsi"/>
          <w:color w:val="000000" w:themeColor="text1"/>
          <w:sz w:val="20"/>
          <w:szCs w:val="20"/>
        </w:rPr>
        <w:t xml:space="preserve">   A* (h=</w:t>
      </w: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RelaxedProb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 xml:space="preserve">, w=0.500)   time:   5.64   #dev: 110     </w:t>
      </w:r>
      <w:proofErr w:type="spellStart"/>
      <w:r w:rsidRPr="000A060E">
        <w:rPr>
          <w:rFonts w:cstheme="minorHAnsi"/>
          <w:color w:val="000000" w:themeColor="text1"/>
          <w:sz w:val="20"/>
          <w:szCs w:val="20"/>
        </w:rPr>
        <w:t>total_cost</w:t>
      </w:r>
      <w:proofErr w:type="spellEnd"/>
      <w:r w:rsidRPr="000A060E">
        <w:rPr>
          <w:rFonts w:cstheme="minorHAnsi"/>
          <w:color w:val="000000" w:themeColor="text1"/>
          <w:sz w:val="20"/>
          <w:szCs w:val="20"/>
        </w:rPr>
        <w:t>: 14254.79234   |path|: 8     path: [43516, 67260, 17719, 43454, 43217, 32863, 7873, 42607]   gas-stations</w:t>
      </w:r>
      <w:r w:rsidRPr="000A060E">
        <w:rPr>
          <w:rFonts w:cs="Calibri"/>
          <w:color w:val="000000" w:themeColor="text1"/>
          <w:sz w:val="20"/>
          <w:szCs w:val="20"/>
          <w:rtl/>
        </w:rPr>
        <w:t>: [17719, 32863]</w:t>
      </w:r>
      <w:r w:rsidR="008E6C3E">
        <w:rPr>
          <w:rFonts w:cstheme="minorHAnsi" w:hint="cs"/>
          <w:color w:val="4472C4" w:themeColor="accent1"/>
          <w:sz w:val="24"/>
          <w:szCs w:val="24"/>
          <w:rtl/>
        </w:rPr>
        <w:t xml:space="preserve"> </w:t>
      </w:r>
    </w:p>
    <w:p w14:paraId="68167F8C" w14:textId="362DCDAD" w:rsidR="00DC201F" w:rsidRPr="006E0C8D" w:rsidRDefault="00DC201F" w:rsidP="00DC201F">
      <w:pPr>
        <w:rPr>
          <w:rFonts w:cstheme="minorHAnsi" w:hint="cs"/>
          <w:color w:val="4472C4" w:themeColor="accent1"/>
          <w:sz w:val="24"/>
          <w:szCs w:val="24"/>
          <w:rtl/>
        </w:rPr>
      </w:pPr>
      <w:r>
        <w:rPr>
          <w:rFonts w:cstheme="minorHAnsi" w:hint="cs"/>
          <w:color w:val="4472C4" w:themeColor="accent1"/>
          <w:sz w:val="24"/>
          <w:szCs w:val="24"/>
          <w:rtl/>
        </w:rPr>
        <w:t xml:space="preserve">מהתבוננות בגרף ניתן להבחין כי עבור </w:t>
      </w:r>
      <w:r>
        <w:rPr>
          <w:rFonts w:cstheme="minorHAnsi"/>
          <w:color w:val="4472C4" w:themeColor="accent1"/>
          <w:sz w:val="24"/>
          <w:szCs w:val="24"/>
        </w:rPr>
        <w:t>weight=0.52</w:t>
      </w:r>
      <w:r>
        <w:rPr>
          <w:rFonts w:cstheme="minorHAnsi" w:hint="cs"/>
          <w:color w:val="4472C4" w:themeColor="accent1"/>
          <w:sz w:val="24"/>
          <w:szCs w:val="24"/>
          <w:rtl/>
        </w:rPr>
        <w:t xml:space="preserve"> לראשונה היוריסטיקה </w:t>
      </w:r>
      <w:proofErr w:type="spellStart"/>
      <w:r>
        <w:rPr>
          <w:rFonts w:cstheme="minorHAnsi"/>
          <w:color w:val="4472C4" w:themeColor="accent1"/>
          <w:sz w:val="24"/>
          <w:szCs w:val="24"/>
        </w:rPr>
        <w:t>MSTAirDist</w:t>
      </w:r>
      <w:proofErr w:type="spellEnd"/>
      <w:r>
        <w:rPr>
          <w:rFonts w:cstheme="minorHAnsi" w:hint="cs"/>
          <w:color w:val="4472C4" w:themeColor="accent1"/>
          <w:sz w:val="24"/>
          <w:szCs w:val="24"/>
          <w:rtl/>
        </w:rPr>
        <w:t xml:space="preserve"> משיגה תוצאות טובה מאשר היוריסטיקה </w:t>
      </w:r>
      <w:proofErr w:type="spellStart"/>
      <w:r>
        <w:rPr>
          <w:rFonts w:cstheme="minorHAnsi"/>
          <w:color w:val="4472C4" w:themeColor="accent1"/>
          <w:sz w:val="24"/>
          <w:szCs w:val="24"/>
        </w:rPr>
        <w:t>RelaxedDeliveries</w:t>
      </w:r>
      <w:proofErr w:type="spellEnd"/>
      <w:r>
        <w:rPr>
          <w:rFonts w:cstheme="minorHAnsi" w:hint="cs"/>
          <w:color w:val="4472C4" w:themeColor="accent1"/>
          <w:sz w:val="24"/>
          <w:szCs w:val="24"/>
          <w:rtl/>
        </w:rPr>
        <w:t>.</w:t>
      </w:r>
      <w:bookmarkStart w:id="0" w:name="_GoBack"/>
      <w:bookmarkEnd w:id="0"/>
    </w:p>
    <w:sectPr w:rsidR="00DC201F" w:rsidRPr="006E0C8D" w:rsidSect="00C7604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E4BD2"/>
    <w:multiLevelType w:val="hybridMultilevel"/>
    <w:tmpl w:val="E142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FA2E6F"/>
    <w:multiLevelType w:val="hybridMultilevel"/>
    <w:tmpl w:val="0E9E4088"/>
    <w:lvl w:ilvl="0" w:tplc="2C4E2BC4">
      <w:start w:val="16"/>
      <w:numFmt w:val="decimal"/>
      <w:pStyle w:val="MTDisplayEquation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AC1B1F"/>
    <w:multiLevelType w:val="hybridMultilevel"/>
    <w:tmpl w:val="67907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E773DE6"/>
    <w:multiLevelType w:val="hybridMultilevel"/>
    <w:tmpl w:val="C986D378"/>
    <w:lvl w:ilvl="0" w:tplc="2A2AE85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3863C4"/>
    <w:multiLevelType w:val="hybridMultilevel"/>
    <w:tmpl w:val="6058A8BC"/>
    <w:lvl w:ilvl="0" w:tplc="B06EFD8C">
      <w:start w:val="16"/>
      <w:numFmt w:val="decimal"/>
      <w:lvlText w:val="%1.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2C7D04"/>
    <w:multiLevelType w:val="hybridMultilevel"/>
    <w:tmpl w:val="F60CE77C"/>
    <w:lvl w:ilvl="0" w:tplc="2AE0538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9D0CB2"/>
    <w:multiLevelType w:val="hybridMultilevel"/>
    <w:tmpl w:val="FE3280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3"/>
  </w:num>
  <w:num w:numId="5">
    <w:abstractNumId w:val="2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9BE"/>
    <w:rsid w:val="00005AA1"/>
    <w:rsid w:val="00014C95"/>
    <w:rsid w:val="00023EB7"/>
    <w:rsid w:val="00023FF2"/>
    <w:rsid w:val="00027AEF"/>
    <w:rsid w:val="00036174"/>
    <w:rsid w:val="000366C3"/>
    <w:rsid w:val="000516EA"/>
    <w:rsid w:val="0005510E"/>
    <w:rsid w:val="00070E73"/>
    <w:rsid w:val="00081FDE"/>
    <w:rsid w:val="000824F6"/>
    <w:rsid w:val="00092D32"/>
    <w:rsid w:val="000948A9"/>
    <w:rsid w:val="000966B5"/>
    <w:rsid w:val="000A060E"/>
    <w:rsid w:val="000B1777"/>
    <w:rsid w:val="000B2E1A"/>
    <w:rsid w:val="000C1818"/>
    <w:rsid w:val="000C2AF3"/>
    <w:rsid w:val="000D3350"/>
    <w:rsid w:val="000E569A"/>
    <w:rsid w:val="000E7BE5"/>
    <w:rsid w:val="000F3B8A"/>
    <w:rsid w:val="00105B2C"/>
    <w:rsid w:val="001220AA"/>
    <w:rsid w:val="00122CBF"/>
    <w:rsid w:val="00125C03"/>
    <w:rsid w:val="00144C26"/>
    <w:rsid w:val="00155703"/>
    <w:rsid w:val="00175AE4"/>
    <w:rsid w:val="00175E10"/>
    <w:rsid w:val="00181272"/>
    <w:rsid w:val="00183749"/>
    <w:rsid w:val="00195920"/>
    <w:rsid w:val="001A36E8"/>
    <w:rsid w:val="001D460D"/>
    <w:rsid w:val="001D4705"/>
    <w:rsid w:val="001E41B0"/>
    <w:rsid w:val="00204516"/>
    <w:rsid w:val="002763C9"/>
    <w:rsid w:val="00281809"/>
    <w:rsid w:val="002B654A"/>
    <w:rsid w:val="002C4722"/>
    <w:rsid w:val="002D59D8"/>
    <w:rsid w:val="002D7F29"/>
    <w:rsid w:val="00301C4B"/>
    <w:rsid w:val="00301CBA"/>
    <w:rsid w:val="0030405D"/>
    <w:rsid w:val="00304A85"/>
    <w:rsid w:val="00312754"/>
    <w:rsid w:val="003271B0"/>
    <w:rsid w:val="00340726"/>
    <w:rsid w:val="003412E6"/>
    <w:rsid w:val="00345EE2"/>
    <w:rsid w:val="00354507"/>
    <w:rsid w:val="00354BA3"/>
    <w:rsid w:val="003664CA"/>
    <w:rsid w:val="0038174F"/>
    <w:rsid w:val="00387E11"/>
    <w:rsid w:val="003C6DC4"/>
    <w:rsid w:val="003D726B"/>
    <w:rsid w:val="003D7B13"/>
    <w:rsid w:val="003E62B5"/>
    <w:rsid w:val="003F1373"/>
    <w:rsid w:val="0040238A"/>
    <w:rsid w:val="00414163"/>
    <w:rsid w:val="004278EB"/>
    <w:rsid w:val="00433EF9"/>
    <w:rsid w:val="00446DAA"/>
    <w:rsid w:val="00454867"/>
    <w:rsid w:val="00464654"/>
    <w:rsid w:val="00467611"/>
    <w:rsid w:val="004918DA"/>
    <w:rsid w:val="004967F0"/>
    <w:rsid w:val="004B2030"/>
    <w:rsid w:val="004B2088"/>
    <w:rsid w:val="00515A69"/>
    <w:rsid w:val="00521E70"/>
    <w:rsid w:val="00534326"/>
    <w:rsid w:val="005344E4"/>
    <w:rsid w:val="00537FB7"/>
    <w:rsid w:val="00555A7C"/>
    <w:rsid w:val="005A3E74"/>
    <w:rsid w:val="005A60ED"/>
    <w:rsid w:val="005B401D"/>
    <w:rsid w:val="005E3601"/>
    <w:rsid w:val="006144E2"/>
    <w:rsid w:val="00623D04"/>
    <w:rsid w:val="00645BFC"/>
    <w:rsid w:val="0065183D"/>
    <w:rsid w:val="00655435"/>
    <w:rsid w:val="00680631"/>
    <w:rsid w:val="006852E3"/>
    <w:rsid w:val="00687710"/>
    <w:rsid w:val="006908DA"/>
    <w:rsid w:val="006927D8"/>
    <w:rsid w:val="006B56D6"/>
    <w:rsid w:val="006B6B23"/>
    <w:rsid w:val="006B6D93"/>
    <w:rsid w:val="006C39AC"/>
    <w:rsid w:val="006D1470"/>
    <w:rsid w:val="006D5C5F"/>
    <w:rsid w:val="006E0C8D"/>
    <w:rsid w:val="006E7EE2"/>
    <w:rsid w:val="006F5F7B"/>
    <w:rsid w:val="006F7C9D"/>
    <w:rsid w:val="00705B28"/>
    <w:rsid w:val="00714B8A"/>
    <w:rsid w:val="0073638A"/>
    <w:rsid w:val="00762490"/>
    <w:rsid w:val="00795CFE"/>
    <w:rsid w:val="007A6522"/>
    <w:rsid w:val="007B3144"/>
    <w:rsid w:val="007B6374"/>
    <w:rsid w:val="007C3C43"/>
    <w:rsid w:val="007C645F"/>
    <w:rsid w:val="007D08B4"/>
    <w:rsid w:val="007D0E9C"/>
    <w:rsid w:val="007F3EA6"/>
    <w:rsid w:val="008118A4"/>
    <w:rsid w:val="008254E3"/>
    <w:rsid w:val="00836DBB"/>
    <w:rsid w:val="00837C0C"/>
    <w:rsid w:val="008411FB"/>
    <w:rsid w:val="00847CEF"/>
    <w:rsid w:val="00863B04"/>
    <w:rsid w:val="008819AB"/>
    <w:rsid w:val="00883718"/>
    <w:rsid w:val="00883CEA"/>
    <w:rsid w:val="00892A68"/>
    <w:rsid w:val="00894660"/>
    <w:rsid w:val="00895422"/>
    <w:rsid w:val="00896331"/>
    <w:rsid w:val="008A47F3"/>
    <w:rsid w:val="008A6098"/>
    <w:rsid w:val="008A6763"/>
    <w:rsid w:val="008C050B"/>
    <w:rsid w:val="008C0AF3"/>
    <w:rsid w:val="008C1026"/>
    <w:rsid w:val="008C15E9"/>
    <w:rsid w:val="008C5EF2"/>
    <w:rsid w:val="008D4720"/>
    <w:rsid w:val="008E1FC2"/>
    <w:rsid w:val="008E6858"/>
    <w:rsid w:val="008E6C3E"/>
    <w:rsid w:val="008F155C"/>
    <w:rsid w:val="008F7B2E"/>
    <w:rsid w:val="0090271D"/>
    <w:rsid w:val="009067F6"/>
    <w:rsid w:val="0091378E"/>
    <w:rsid w:val="00924918"/>
    <w:rsid w:val="00941FFE"/>
    <w:rsid w:val="00942F73"/>
    <w:rsid w:val="00955F73"/>
    <w:rsid w:val="00971CFF"/>
    <w:rsid w:val="009A49C0"/>
    <w:rsid w:val="009A7184"/>
    <w:rsid w:val="009D3EC8"/>
    <w:rsid w:val="009E54AC"/>
    <w:rsid w:val="009F337A"/>
    <w:rsid w:val="00A0230A"/>
    <w:rsid w:val="00A10455"/>
    <w:rsid w:val="00A17C49"/>
    <w:rsid w:val="00A20B10"/>
    <w:rsid w:val="00A34B09"/>
    <w:rsid w:val="00A362CB"/>
    <w:rsid w:val="00A537E2"/>
    <w:rsid w:val="00A613EA"/>
    <w:rsid w:val="00A732E5"/>
    <w:rsid w:val="00A76269"/>
    <w:rsid w:val="00A973CB"/>
    <w:rsid w:val="00AA390C"/>
    <w:rsid w:val="00AA6322"/>
    <w:rsid w:val="00AB7A8A"/>
    <w:rsid w:val="00AC63C4"/>
    <w:rsid w:val="00AD5625"/>
    <w:rsid w:val="00AD6F01"/>
    <w:rsid w:val="00AE0F11"/>
    <w:rsid w:val="00AE2CDE"/>
    <w:rsid w:val="00AF1E3B"/>
    <w:rsid w:val="00B0751C"/>
    <w:rsid w:val="00B21880"/>
    <w:rsid w:val="00B3388D"/>
    <w:rsid w:val="00B40A52"/>
    <w:rsid w:val="00B65FFF"/>
    <w:rsid w:val="00B66754"/>
    <w:rsid w:val="00B754BC"/>
    <w:rsid w:val="00B76F65"/>
    <w:rsid w:val="00B77EEB"/>
    <w:rsid w:val="00B87106"/>
    <w:rsid w:val="00B9079C"/>
    <w:rsid w:val="00B9112A"/>
    <w:rsid w:val="00BA01AF"/>
    <w:rsid w:val="00BA10AA"/>
    <w:rsid w:val="00BA50FC"/>
    <w:rsid w:val="00BA5EEE"/>
    <w:rsid w:val="00BB30D8"/>
    <w:rsid w:val="00BC379E"/>
    <w:rsid w:val="00BD548C"/>
    <w:rsid w:val="00BE23CD"/>
    <w:rsid w:val="00BF30E3"/>
    <w:rsid w:val="00BF5B8E"/>
    <w:rsid w:val="00C178D3"/>
    <w:rsid w:val="00C30F9F"/>
    <w:rsid w:val="00C45EA0"/>
    <w:rsid w:val="00C470F1"/>
    <w:rsid w:val="00C50CEB"/>
    <w:rsid w:val="00C52344"/>
    <w:rsid w:val="00C53C86"/>
    <w:rsid w:val="00C600A5"/>
    <w:rsid w:val="00C64385"/>
    <w:rsid w:val="00C7604E"/>
    <w:rsid w:val="00C9142B"/>
    <w:rsid w:val="00C97FA7"/>
    <w:rsid w:val="00CB3BFD"/>
    <w:rsid w:val="00CC22A9"/>
    <w:rsid w:val="00CC4276"/>
    <w:rsid w:val="00CD3D80"/>
    <w:rsid w:val="00CD49B3"/>
    <w:rsid w:val="00CE0CF8"/>
    <w:rsid w:val="00CE56D7"/>
    <w:rsid w:val="00D10370"/>
    <w:rsid w:val="00D22049"/>
    <w:rsid w:val="00D308E5"/>
    <w:rsid w:val="00D322BD"/>
    <w:rsid w:val="00D34325"/>
    <w:rsid w:val="00D521D7"/>
    <w:rsid w:val="00D5532A"/>
    <w:rsid w:val="00D70334"/>
    <w:rsid w:val="00D7667E"/>
    <w:rsid w:val="00D87D8B"/>
    <w:rsid w:val="00DA23D2"/>
    <w:rsid w:val="00DA5EBF"/>
    <w:rsid w:val="00DB48C0"/>
    <w:rsid w:val="00DC201F"/>
    <w:rsid w:val="00DC4D37"/>
    <w:rsid w:val="00DE4630"/>
    <w:rsid w:val="00DF0902"/>
    <w:rsid w:val="00DF0A11"/>
    <w:rsid w:val="00DF0C75"/>
    <w:rsid w:val="00DF1122"/>
    <w:rsid w:val="00E01C90"/>
    <w:rsid w:val="00E151CB"/>
    <w:rsid w:val="00E229BE"/>
    <w:rsid w:val="00E23E6B"/>
    <w:rsid w:val="00E37BDA"/>
    <w:rsid w:val="00E43D17"/>
    <w:rsid w:val="00E54D68"/>
    <w:rsid w:val="00E56600"/>
    <w:rsid w:val="00E74BFF"/>
    <w:rsid w:val="00E8253B"/>
    <w:rsid w:val="00E83C75"/>
    <w:rsid w:val="00E84427"/>
    <w:rsid w:val="00E96AF3"/>
    <w:rsid w:val="00EA2D91"/>
    <w:rsid w:val="00EB06AE"/>
    <w:rsid w:val="00EB41D3"/>
    <w:rsid w:val="00EC24F6"/>
    <w:rsid w:val="00EC294B"/>
    <w:rsid w:val="00EC7455"/>
    <w:rsid w:val="00ED0289"/>
    <w:rsid w:val="00ED2F39"/>
    <w:rsid w:val="00ED57E6"/>
    <w:rsid w:val="00EE0211"/>
    <w:rsid w:val="00EF07C4"/>
    <w:rsid w:val="00EF3AE3"/>
    <w:rsid w:val="00EF53D7"/>
    <w:rsid w:val="00EF6375"/>
    <w:rsid w:val="00F018E8"/>
    <w:rsid w:val="00F05631"/>
    <w:rsid w:val="00F057D9"/>
    <w:rsid w:val="00F10E7E"/>
    <w:rsid w:val="00F21C1E"/>
    <w:rsid w:val="00F41761"/>
    <w:rsid w:val="00F5399E"/>
    <w:rsid w:val="00F8654B"/>
    <w:rsid w:val="00F90808"/>
    <w:rsid w:val="00F9488D"/>
    <w:rsid w:val="00FC0CED"/>
    <w:rsid w:val="00FC3264"/>
    <w:rsid w:val="00FC7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796CB"/>
  <w15:chartTrackingRefBased/>
  <w15:docId w15:val="{B5191F9C-1699-48DE-866A-3067FCEA1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2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229BE"/>
    <w:rPr>
      <w:color w:val="808080"/>
    </w:rPr>
  </w:style>
  <w:style w:type="table" w:styleId="TableGrid">
    <w:name w:val="Table Grid"/>
    <w:basedOn w:val="TableNormal"/>
    <w:uiPriority w:val="39"/>
    <w:rsid w:val="00E22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E229B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E229B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ListParagraph"/>
    <w:next w:val="Normal"/>
    <w:link w:val="MTDisplayEquationChar"/>
    <w:rsid w:val="008C1026"/>
    <w:pPr>
      <w:numPr>
        <w:numId w:val="6"/>
      </w:numPr>
      <w:tabs>
        <w:tab w:val="center" w:pos="4520"/>
        <w:tab w:val="right" w:pos="8300"/>
      </w:tabs>
      <w:spacing w:after="0" w:line="360" w:lineRule="auto"/>
      <w:ind w:left="720"/>
    </w:pPr>
    <w:rPr>
      <w:rFonts w:eastAsiaTheme="minorEastAsia" w:cstheme="minorHAnsi"/>
      <w:i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C1026"/>
  </w:style>
  <w:style w:type="character" w:customStyle="1" w:styleId="MTDisplayEquationChar">
    <w:name w:val="MTDisplayEquation Char"/>
    <w:basedOn w:val="ListParagraphChar"/>
    <w:link w:val="MTDisplayEquation"/>
    <w:rsid w:val="008C1026"/>
    <w:rPr>
      <w:rFonts w:eastAsiaTheme="minorEastAsia" w:cstheme="minorHAnsi"/>
      <w:i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7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E2C441-AEA4-4B1F-B870-14B65182F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0</TotalTime>
  <Pages>9</Pages>
  <Words>1595</Words>
  <Characters>9095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oy Penias</dc:creator>
  <cp:keywords/>
  <dc:description/>
  <cp:lastModifiedBy>מנור צבי</cp:lastModifiedBy>
  <cp:revision>4</cp:revision>
  <dcterms:created xsi:type="dcterms:W3CDTF">2018-11-14T10:52:00Z</dcterms:created>
  <dcterms:modified xsi:type="dcterms:W3CDTF">2018-11-29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